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A9B" w:rsidRPr="00C316EA" w:rsidRDefault="00A4421A">
      <w:pPr>
        <w:rPr>
          <w:rFonts w:ascii="Times New Roman" w:hAnsi="Times New Roman" w:cs="Times New Roman"/>
          <w:b/>
          <w:u w:val="single"/>
        </w:rPr>
      </w:pPr>
      <w:r w:rsidRPr="00C316EA">
        <w:rPr>
          <w:rFonts w:ascii="Times New Roman" w:hAnsi="Times New Roman" w:cs="Times New Roman"/>
          <w:b/>
          <w:u w:val="single"/>
        </w:rPr>
        <w:t xml:space="preserve">Unit </w:t>
      </w:r>
      <w:r w:rsidR="00C316EA" w:rsidRPr="00C316EA">
        <w:rPr>
          <w:rFonts w:ascii="Times New Roman" w:hAnsi="Times New Roman" w:cs="Times New Roman"/>
          <w:b/>
          <w:u w:val="single"/>
        </w:rPr>
        <w:t>6</w:t>
      </w:r>
      <w:r w:rsidRPr="00C316EA">
        <w:rPr>
          <w:rFonts w:ascii="Times New Roman" w:hAnsi="Times New Roman" w:cs="Times New Roman"/>
          <w:b/>
          <w:u w:val="single"/>
        </w:rPr>
        <w:t xml:space="preserve"> </w:t>
      </w:r>
      <w:r w:rsidR="00481D4C" w:rsidRPr="00C316EA">
        <w:rPr>
          <w:rFonts w:ascii="Times New Roman" w:hAnsi="Times New Roman" w:cs="Times New Roman"/>
          <w:b/>
          <w:u w:val="single"/>
        </w:rPr>
        <w:t>Review</w:t>
      </w:r>
      <w:r w:rsidRPr="00C316EA">
        <w:rPr>
          <w:rFonts w:ascii="Times New Roman" w:hAnsi="Times New Roman" w:cs="Times New Roman"/>
          <w:b/>
          <w:u w:val="single"/>
        </w:rPr>
        <w:t xml:space="preserve"> Answers</w:t>
      </w:r>
    </w:p>
    <w:p w:rsidR="00481D4C" w:rsidRPr="00C316EA" w:rsidRDefault="00481D4C">
      <w:pPr>
        <w:rPr>
          <w:rFonts w:ascii="Times New Roman" w:hAnsi="Times New Roman" w:cs="Times New Roman"/>
        </w:rPr>
      </w:pPr>
    </w:p>
    <w:p w:rsidR="002A3348" w:rsidRPr="00C316EA" w:rsidRDefault="008F60BF" w:rsidP="00481D4C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a. P(X = 3) = 0.28</w:t>
      </w:r>
    </w:p>
    <w:p w:rsidR="00945C6E" w:rsidRPr="00C316EA" w:rsidRDefault="00945C6E" w:rsidP="00945C6E">
      <w:pPr>
        <w:ind w:left="360"/>
        <w:rPr>
          <w:rFonts w:ascii="Times New Roman" w:hAnsi="Times New Roman" w:cs="Times New Roman"/>
        </w:rPr>
      </w:pPr>
    </w:p>
    <w:p w:rsidR="008F60BF" w:rsidRPr="00C316EA" w:rsidRDefault="00E3150C" w:rsidP="00945C6E">
      <w:pPr>
        <w:ind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b. P(X ≤ 3) = 0.16 + 0.22 + 0.28 = 0.66</w:t>
      </w:r>
    </w:p>
    <w:p w:rsidR="00945C6E" w:rsidRPr="00C316EA" w:rsidRDefault="00E3150C" w:rsidP="008F60BF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     </w:t>
      </w:r>
    </w:p>
    <w:p w:rsidR="00E3150C" w:rsidRPr="00C316EA" w:rsidRDefault="00E3150C" w:rsidP="00945C6E">
      <w:pPr>
        <w:ind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c. </w:t>
      </w:r>
      <w:proofErr w:type="gramStart"/>
      <w:r w:rsidRPr="00C316EA">
        <w:rPr>
          <w:rFonts w:ascii="Times New Roman" w:hAnsi="Times New Roman" w:cs="Times New Roman"/>
        </w:rPr>
        <w:t>P(</w:t>
      </w:r>
      <w:proofErr w:type="gramEnd"/>
      <w:r w:rsidRPr="00C316EA">
        <w:rPr>
          <w:rFonts w:ascii="Times New Roman" w:hAnsi="Times New Roman" w:cs="Times New Roman"/>
        </w:rPr>
        <w:t>1&lt;X≤4) = 0.22 + 0.28 + 0.20 = 0.70</w:t>
      </w:r>
    </w:p>
    <w:p w:rsidR="00945C6E" w:rsidRPr="00C316EA" w:rsidRDefault="00E3150C" w:rsidP="008F60BF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     </w:t>
      </w:r>
    </w:p>
    <w:p w:rsidR="00E3150C" w:rsidRPr="00C316EA" w:rsidRDefault="00E3150C" w:rsidP="00945C6E">
      <w:pPr>
        <w:ind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d. E(X) = 1(0.16) + 2(0.22) + 3(0.28) + 4(0.20) + 5(0.14) = </w:t>
      </w:r>
      <w:r w:rsidR="00594AA0" w:rsidRPr="00C316EA">
        <w:rPr>
          <w:rFonts w:ascii="Times New Roman" w:hAnsi="Times New Roman" w:cs="Times New Roman"/>
        </w:rPr>
        <w:t>2.94</w:t>
      </w:r>
    </w:p>
    <w:p w:rsidR="00594AA0" w:rsidRPr="00C316EA" w:rsidRDefault="00594AA0" w:rsidP="00B8203A">
      <w:pPr>
        <w:ind w:left="720" w:hanging="72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         </w:t>
      </w:r>
      <w:proofErr w:type="spellStart"/>
      <w:r w:rsidRPr="00C316EA">
        <w:rPr>
          <w:rFonts w:ascii="Times New Roman" w:hAnsi="Times New Roman" w:cs="Times New Roman"/>
        </w:rPr>
        <w:t>Var</w:t>
      </w:r>
      <w:proofErr w:type="spellEnd"/>
      <w:r w:rsidRPr="00C316EA">
        <w:rPr>
          <w:rFonts w:ascii="Times New Roman" w:hAnsi="Times New Roman" w:cs="Times New Roman"/>
        </w:rPr>
        <w:t>(X) = (1 – 2.94)</w:t>
      </w:r>
      <w:r w:rsidRPr="00C316EA">
        <w:rPr>
          <w:rFonts w:ascii="Times New Roman" w:hAnsi="Times New Roman" w:cs="Times New Roman"/>
          <w:vertAlign w:val="superscript"/>
        </w:rPr>
        <w:t>2</w:t>
      </w:r>
      <w:r w:rsidRPr="00C316EA">
        <w:rPr>
          <w:rFonts w:ascii="Times New Roman" w:hAnsi="Times New Roman" w:cs="Times New Roman"/>
        </w:rPr>
        <w:t>(0.16) + (2 – 2.94)</w:t>
      </w:r>
      <w:r w:rsidRPr="00C316EA">
        <w:rPr>
          <w:rFonts w:ascii="Times New Roman" w:hAnsi="Times New Roman" w:cs="Times New Roman"/>
          <w:vertAlign w:val="superscript"/>
        </w:rPr>
        <w:t>2</w:t>
      </w:r>
      <w:r w:rsidRPr="00C316EA">
        <w:rPr>
          <w:rFonts w:ascii="Times New Roman" w:hAnsi="Times New Roman" w:cs="Times New Roman"/>
        </w:rPr>
        <w:t>(0.22) + (3 – 2.94)</w:t>
      </w:r>
      <w:r w:rsidRPr="00C316EA">
        <w:rPr>
          <w:rFonts w:ascii="Times New Roman" w:hAnsi="Times New Roman" w:cs="Times New Roman"/>
          <w:vertAlign w:val="superscript"/>
        </w:rPr>
        <w:t>2</w:t>
      </w:r>
      <w:r w:rsidRPr="00C316EA">
        <w:rPr>
          <w:rFonts w:ascii="Times New Roman" w:hAnsi="Times New Roman" w:cs="Times New Roman"/>
        </w:rPr>
        <w:t>(0.28) + (4 – 2.94)</w:t>
      </w:r>
      <w:r w:rsidRPr="00C316EA">
        <w:rPr>
          <w:rFonts w:ascii="Times New Roman" w:hAnsi="Times New Roman" w:cs="Times New Roman"/>
          <w:vertAlign w:val="superscript"/>
        </w:rPr>
        <w:t>2</w:t>
      </w:r>
      <w:r w:rsidRPr="00C316EA">
        <w:rPr>
          <w:rFonts w:ascii="Times New Roman" w:hAnsi="Times New Roman" w:cs="Times New Roman"/>
        </w:rPr>
        <w:t>(0.20) + (5 – 2.94)</w:t>
      </w:r>
      <w:r w:rsidRPr="00C316EA">
        <w:rPr>
          <w:rFonts w:ascii="Times New Roman" w:hAnsi="Times New Roman" w:cs="Times New Roman"/>
          <w:vertAlign w:val="superscript"/>
        </w:rPr>
        <w:t>2</w:t>
      </w:r>
      <w:r w:rsidRPr="00C316EA">
        <w:rPr>
          <w:rFonts w:ascii="Times New Roman" w:hAnsi="Times New Roman" w:cs="Times New Roman"/>
        </w:rPr>
        <w:t xml:space="preserve">(0.14) </w:t>
      </w:r>
    </w:p>
    <w:p w:rsidR="00594AA0" w:rsidRPr="00C316EA" w:rsidRDefault="00594AA0" w:rsidP="008F60BF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         </w:t>
      </w:r>
      <w:proofErr w:type="spellStart"/>
      <w:r w:rsidRPr="00C316EA">
        <w:rPr>
          <w:rFonts w:ascii="Times New Roman" w:hAnsi="Times New Roman" w:cs="Times New Roman"/>
        </w:rPr>
        <w:t>Var</w:t>
      </w:r>
      <w:proofErr w:type="spellEnd"/>
      <w:r w:rsidRPr="00C316EA">
        <w:rPr>
          <w:rFonts w:ascii="Times New Roman" w:hAnsi="Times New Roman" w:cs="Times New Roman"/>
        </w:rPr>
        <w:t>(X) = 1.6164</w:t>
      </w:r>
    </w:p>
    <w:p w:rsidR="00311E37" w:rsidRDefault="00594AA0" w:rsidP="008F60BF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         SD(X) = 1.2714</w:t>
      </w:r>
    </w:p>
    <w:p w:rsidR="00C316EA" w:rsidRPr="00C316EA" w:rsidRDefault="00C316EA" w:rsidP="008F60BF">
      <w:pPr>
        <w:rPr>
          <w:rFonts w:ascii="Times New Roman" w:hAnsi="Times New Roman" w:cs="Times New Roman"/>
        </w:rPr>
      </w:pPr>
    </w:p>
    <w:p w:rsidR="00732A96" w:rsidRPr="00C316EA" w:rsidRDefault="00732A96" w:rsidP="00481D4C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Probability model for the payout of a prize</w:t>
      </w:r>
    </w:p>
    <w:p w:rsidR="00311E37" w:rsidRPr="00C316EA" w:rsidRDefault="00311E37" w:rsidP="00311E37">
      <w:pPr>
        <w:pStyle w:val="ListParagraph"/>
        <w:ind w:left="36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03"/>
        <w:gridCol w:w="1053"/>
        <w:gridCol w:w="760"/>
        <w:gridCol w:w="760"/>
        <w:gridCol w:w="760"/>
        <w:gridCol w:w="760"/>
      </w:tblGrid>
      <w:tr w:rsidR="00732A96" w:rsidRPr="00C316EA" w:rsidTr="00732A96"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X = payout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-$2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$73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$148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$248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$498</w:t>
            </w:r>
          </w:p>
        </w:tc>
      </w:tr>
      <w:tr w:rsidR="00732A96" w:rsidRPr="00C316EA" w:rsidTr="00732A96"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P(X=x)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1496/1500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1/1500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1/1500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1/1500</w:t>
            </w:r>
          </w:p>
        </w:tc>
        <w:tc>
          <w:tcPr>
            <w:tcW w:w="1596" w:type="dxa"/>
          </w:tcPr>
          <w:p w:rsidR="00732A96" w:rsidRPr="00C316EA" w:rsidRDefault="00732A96" w:rsidP="00732A96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1/1500</w:t>
            </w:r>
          </w:p>
        </w:tc>
      </w:tr>
    </w:tbl>
    <w:p w:rsidR="00732A96" w:rsidRPr="00C316EA" w:rsidRDefault="00732A96" w:rsidP="00732A96">
      <w:pPr>
        <w:pStyle w:val="ListParagraph"/>
        <w:ind w:left="360"/>
        <w:rPr>
          <w:rFonts w:ascii="Times New Roman" w:hAnsi="Times New Roman" w:cs="Times New Roman"/>
        </w:rPr>
      </w:pPr>
    </w:p>
    <w:p w:rsidR="00311E37" w:rsidRPr="00C316EA" w:rsidRDefault="00311E37" w:rsidP="00732A96">
      <w:pPr>
        <w:pStyle w:val="ListParagraph"/>
        <w:ind w:left="360"/>
        <w:rPr>
          <w:rFonts w:ascii="Times New Roman" w:hAnsi="Times New Roman" w:cs="Times New Roman"/>
          <w:i/>
        </w:rPr>
      </w:pPr>
      <w:r w:rsidRPr="00C316EA">
        <w:rPr>
          <w:rFonts w:ascii="Times New Roman" w:hAnsi="Times New Roman" w:cs="Times New Roman"/>
          <w:i/>
        </w:rPr>
        <w:t>For (b) and (c), just put X-values in L1, probabilities in L2 and then do 1-var stats L1,</w:t>
      </w:r>
      <w:r w:rsidR="00D07841" w:rsidRPr="00C316EA">
        <w:rPr>
          <w:rFonts w:ascii="Times New Roman" w:hAnsi="Times New Roman" w:cs="Times New Roman"/>
          <w:i/>
        </w:rPr>
        <w:t xml:space="preserve"> </w:t>
      </w:r>
      <w:r w:rsidRPr="00C316EA">
        <w:rPr>
          <w:rFonts w:ascii="Times New Roman" w:hAnsi="Times New Roman" w:cs="Times New Roman"/>
          <w:i/>
        </w:rPr>
        <w:t>L2:</w:t>
      </w:r>
    </w:p>
    <w:p w:rsidR="00732A96" w:rsidRPr="00C316EA" w:rsidRDefault="00732A96" w:rsidP="00732A96">
      <w:pPr>
        <w:pStyle w:val="ListParagraph"/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b. E(X) = -$1.35</w:t>
      </w:r>
    </w:p>
    <w:p w:rsidR="00311E37" w:rsidRPr="00C316EA" w:rsidRDefault="00311E37" w:rsidP="00732A96">
      <w:pPr>
        <w:pStyle w:val="ListParagraph"/>
        <w:ind w:left="360"/>
        <w:rPr>
          <w:rFonts w:ascii="Times New Roman" w:hAnsi="Times New Roman" w:cs="Times New Roman"/>
        </w:rPr>
      </w:pPr>
    </w:p>
    <w:p w:rsidR="00732A96" w:rsidRPr="00C316EA" w:rsidRDefault="00943D5F" w:rsidP="00732A96">
      <w:pPr>
        <w:pStyle w:val="ListParagraph"/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c. </w:t>
      </w:r>
      <w:r w:rsidR="00732A96" w:rsidRPr="00C316EA">
        <w:rPr>
          <w:rFonts w:ascii="Times New Roman" w:hAnsi="Times New Roman" w:cs="Times New Roman"/>
        </w:rPr>
        <w:t>SD(X) = $15.06</w:t>
      </w:r>
    </w:p>
    <w:p w:rsidR="00311E37" w:rsidRPr="00C316EA" w:rsidRDefault="00311E37" w:rsidP="00732A96">
      <w:pPr>
        <w:pStyle w:val="ListParagraph"/>
        <w:ind w:left="360"/>
        <w:rPr>
          <w:rFonts w:ascii="Times New Roman" w:hAnsi="Times New Roman" w:cs="Times New Roman"/>
        </w:rPr>
      </w:pPr>
    </w:p>
    <w:p w:rsidR="00943D5F" w:rsidRPr="00C316EA" w:rsidRDefault="00943D5F" w:rsidP="00732A96">
      <w:pPr>
        <w:pStyle w:val="ListParagraph"/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d. E(X + X + X) = -1.35 + -1.35 + -1.35 = -$4.05</w:t>
      </w:r>
    </w:p>
    <w:p w:rsidR="00311E37" w:rsidRDefault="00943D5F" w:rsidP="00C316EA">
      <w:pPr>
        <w:pStyle w:val="ListParagraph"/>
        <w:ind w:left="360"/>
        <w:rPr>
          <w:rFonts w:ascii="Times New Roman" w:hAnsi="Times New Roman" w:cs="Times New Roman"/>
          <w:position w:val="-8"/>
        </w:rPr>
      </w:pPr>
      <w:r w:rsidRPr="00C316EA">
        <w:rPr>
          <w:rFonts w:ascii="Times New Roman" w:hAnsi="Times New Roman" w:cs="Times New Roman"/>
        </w:rPr>
        <w:t xml:space="preserve">   SD(X + X + X) = </w:t>
      </w:r>
      <w:r w:rsidRPr="00C316EA">
        <w:rPr>
          <w:rFonts w:ascii="Times New Roman" w:hAnsi="Times New Roman" w:cs="Times New Roman"/>
          <w:position w:val="-8"/>
        </w:rPr>
        <w:object w:dxaOrig="3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20.25pt" o:ole="">
            <v:imagedata r:id="rId6" o:title=""/>
          </v:shape>
          <o:OLEObject Type="Embed" ProgID="Equation.DSMT4" ShapeID="_x0000_i1025" DrawAspect="Content" ObjectID="_1546744328" r:id="rId7"/>
        </w:object>
      </w:r>
    </w:p>
    <w:p w:rsidR="00C316EA" w:rsidRPr="00C316EA" w:rsidRDefault="00C316EA" w:rsidP="00C316EA">
      <w:pPr>
        <w:pStyle w:val="ListParagraph"/>
        <w:ind w:left="360"/>
        <w:rPr>
          <w:rFonts w:ascii="Times New Roman" w:hAnsi="Times New Roman" w:cs="Times New Roman"/>
        </w:rPr>
      </w:pPr>
    </w:p>
    <w:p w:rsidR="00DB40D2" w:rsidRPr="00C316EA" w:rsidRDefault="00DB40D2" w:rsidP="00481D4C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SAT Scores </w:t>
      </w:r>
    </w:p>
    <w:p w:rsidR="00DB40D2" w:rsidRPr="00C316EA" w:rsidRDefault="00DB40D2" w:rsidP="00DB40D2">
      <w:pPr>
        <w:pStyle w:val="ListParagraph"/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M – </w:t>
      </w:r>
      <w:proofErr w:type="gramStart"/>
      <w:r w:rsidRPr="00C316EA">
        <w:rPr>
          <w:rFonts w:ascii="Times New Roman" w:hAnsi="Times New Roman" w:cs="Times New Roman"/>
        </w:rPr>
        <w:t>score</w:t>
      </w:r>
      <w:proofErr w:type="gramEnd"/>
      <w:r w:rsidRPr="00C316EA">
        <w:rPr>
          <w:rFonts w:ascii="Times New Roman" w:hAnsi="Times New Roman" w:cs="Times New Roman"/>
        </w:rPr>
        <w:t xml:space="preserve"> for a randomly selected male</w:t>
      </w:r>
      <w:r w:rsidRPr="00C316EA">
        <w:rPr>
          <w:rFonts w:ascii="Times New Roman" w:hAnsi="Times New Roman" w:cs="Times New Roman"/>
        </w:rPr>
        <w:tab/>
        <w:t>E(M) = 1532</w:t>
      </w:r>
      <w:r w:rsidRPr="00C316EA">
        <w:rPr>
          <w:rFonts w:ascii="Times New Roman" w:hAnsi="Times New Roman" w:cs="Times New Roman"/>
        </w:rPr>
        <w:tab/>
        <w:t>SD(M) = 312</w:t>
      </w:r>
    </w:p>
    <w:p w:rsidR="00DB40D2" w:rsidRPr="00C316EA" w:rsidRDefault="00DB40D2" w:rsidP="00DB40D2">
      <w:pPr>
        <w:pStyle w:val="ListParagraph"/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F – </w:t>
      </w:r>
      <w:proofErr w:type="gramStart"/>
      <w:r w:rsidRPr="00C316EA">
        <w:rPr>
          <w:rFonts w:ascii="Times New Roman" w:hAnsi="Times New Roman" w:cs="Times New Roman"/>
        </w:rPr>
        <w:t>score</w:t>
      </w:r>
      <w:proofErr w:type="gramEnd"/>
      <w:r w:rsidRPr="00C316EA">
        <w:rPr>
          <w:rFonts w:ascii="Times New Roman" w:hAnsi="Times New Roman" w:cs="Times New Roman"/>
        </w:rPr>
        <w:t xml:space="preserve"> for a randomly selected female</w:t>
      </w:r>
      <w:r w:rsidRPr="00C316EA">
        <w:rPr>
          <w:rFonts w:ascii="Times New Roman" w:hAnsi="Times New Roman" w:cs="Times New Roman"/>
        </w:rPr>
        <w:tab/>
        <w:t xml:space="preserve">E(F) = </w:t>
      </w:r>
      <w:r w:rsidR="00955D0B" w:rsidRPr="00C316EA">
        <w:rPr>
          <w:rFonts w:ascii="Times New Roman" w:hAnsi="Times New Roman" w:cs="Times New Roman"/>
        </w:rPr>
        <w:t>1506</w:t>
      </w:r>
      <w:r w:rsidR="00955D0B" w:rsidRPr="00C316EA">
        <w:rPr>
          <w:rFonts w:ascii="Times New Roman" w:hAnsi="Times New Roman" w:cs="Times New Roman"/>
        </w:rPr>
        <w:tab/>
        <w:t>SD(F) = 304</w:t>
      </w:r>
    </w:p>
    <w:p w:rsidR="00DB40D2" w:rsidRPr="00C316EA" w:rsidRDefault="00DB40D2" w:rsidP="00DB40D2">
      <w:pPr>
        <w:pStyle w:val="ListParagraph"/>
        <w:ind w:left="360"/>
        <w:rPr>
          <w:rFonts w:ascii="Times New Roman" w:hAnsi="Times New Roman" w:cs="Times New Roman"/>
        </w:rPr>
      </w:pPr>
    </w:p>
    <w:p w:rsidR="00DB40D2" w:rsidRPr="00C316EA" w:rsidRDefault="00955D0B" w:rsidP="00DB40D2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M + F;</w:t>
      </w:r>
    </w:p>
    <w:p w:rsidR="00955D0B" w:rsidRPr="00C316EA" w:rsidRDefault="00955D0B" w:rsidP="00955D0B">
      <w:pPr>
        <w:pStyle w:val="ListParagraph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</w:rPr>
        <w:t>E(</w:t>
      </w:r>
      <w:proofErr w:type="gramEnd"/>
      <w:r w:rsidRPr="00C316EA">
        <w:rPr>
          <w:rFonts w:ascii="Times New Roman" w:hAnsi="Times New Roman" w:cs="Times New Roman"/>
        </w:rPr>
        <w:t>M + F) = 1532 + 1506 = 3038</w:t>
      </w:r>
    </w:p>
    <w:p w:rsidR="00955D0B" w:rsidRPr="00C316EA" w:rsidRDefault="00955D0B" w:rsidP="00955D0B">
      <w:pPr>
        <w:pStyle w:val="ListParagraph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</w:rPr>
        <w:t>SD(</w:t>
      </w:r>
      <w:proofErr w:type="gramEnd"/>
      <w:r w:rsidRPr="00C316EA">
        <w:rPr>
          <w:rFonts w:ascii="Times New Roman" w:hAnsi="Times New Roman" w:cs="Times New Roman"/>
        </w:rPr>
        <w:t xml:space="preserve">M + F) = </w:t>
      </w:r>
      <w:r w:rsidRPr="00C316EA">
        <w:rPr>
          <w:rFonts w:ascii="Times New Roman" w:hAnsi="Times New Roman" w:cs="Times New Roman"/>
          <w:position w:val="-8"/>
        </w:rPr>
        <w:object w:dxaOrig="2460" w:dyaOrig="400">
          <v:shape id="_x0000_i1026" type="#_x0000_t75" style="width:123pt;height:20.25pt" o:ole="">
            <v:imagedata r:id="rId8" o:title=""/>
          </v:shape>
          <o:OLEObject Type="Embed" ProgID="Equation.DSMT4" ShapeID="_x0000_i1026" DrawAspect="Content" ObjectID="_1546744329" r:id="rId9"/>
        </w:object>
      </w:r>
    </w:p>
    <w:p w:rsidR="00955D0B" w:rsidRPr="00C316EA" w:rsidRDefault="00955D0B" w:rsidP="00955D0B">
      <w:pPr>
        <w:pStyle w:val="ListParagraph"/>
        <w:rPr>
          <w:rFonts w:ascii="Times New Roman" w:hAnsi="Times New Roman" w:cs="Times New Roman"/>
        </w:rPr>
      </w:pPr>
    </w:p>
    <w:p w:rsidR="00955D0B" w:rsidRPr="00C316EA" w:rsidRDefault="00955D0B" w:rsidP="00DB40D2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M – F </w:t>
      </w:r>
    </w:p>
    <w:p w:rsidR="00955D0B" w:rsidRPr="00C316EA" w:rsidRDefault="00955D0B" w:rsidP="00955D0B">
      <w:pPr>
        <w:pStyle w:val="ListParagraph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</w:rPr>
        <w:t>E(</w:t>
      </w:r>
      <w:proofErr w:type="gramEnd"/>
      <w:r w:rsidRPr="00C316EA">
        <w:rPr>
          <w:rFonts w:ascii="Times New Roman" w:hAnsi="Times New Roman" w:cs="Times New Roman"/>
        </w:rPr>
        <w:t>M – F) = 1532  – 1506 = 26</w:t>
      </w:r>
    </w:p>
    <w:p w:rsidR="00955D0B" w:rsidRDefault="00955D0B" w:rsidP="00955D0B">
      <w:pPr>
        <w:pStyle w:val="ListParagraph"/>
        <w:rPr>
          <w:rFonts w:ascii="Times New Roman" w:hAnsi="Times New Roman" w:cs="Times New Roman"/>
          <w:position w:val="-8"/>
        </w:rPr>
      </w:pPr>
      <w:proofErr w:type="gramStart"/>
      <w:r w:rsidRPr="00C316EA">
        <w:rPr>
          <w:rFonts w:ascii="Times New Roman" w:hAnsi="Times New Roman" w:cs="Times New Roman"/>
        </w:rPr>
        <w:t>SD(</w:t>
      </w:r>
      <w:proofErr w:type="gramEnd"/>
      <w:r w:rsidRPr="00C316EA">
        <w:rPr>
          <w:rFonts w:ascii="Times New Roman" w:hAnsi="Times New Roman" w:cs="Times New Roman"/>
        </w:rPr>
        <w:t xml:space="preserve">M – F) = </w:t>
      </w:r>
      <w:r w:rsidRPr="00C316EA">
        <w:rPr>
          <w:rFonts w:ascii="Times New Roman" w:hAnsi="Times New Roman" w:cs="Times New Roman"/>
          <w:position w:val="-8"/>
        </w:rPr>
        <w:object w:dxaOrig="2460" w:dyaOrig="400">
          <v:shape id="_x0000_i1027" type="#_x0000_t75" style="width:123pt;height:20.25pt" o:ole="">
            <v:imagedata r:id="rId8" o:title=""/>
          </v:shape>
          <o:OLEObject Type="Embed" ProgID="Equation.DSMT4" ShapeID="_x0000_i1027" DrawAspect="Content" ObjectID="_1546744330" r:id="rId10"/>
        </w:object>
      </w:r>
    </w:p>
    <w:p w:rsidR="00C316EA" w:rsidRPr="00C316EA" w:rsidRDefault="00C316EA" w:rsidP="00C316EA">
      <w:pPr>
        <w:rPr>
          <w:rFonts w:ascii="Times New Roman" w:hAnsi="Times New Roman" w:cs="Times New Roman"/>
        </w:rPr>
      </w:pPr>
    </w:p>
    <w:p w:rsidR="00311E37" w:rsidRPr="00C316EA" w:rsidRDefault="00311E37" w:rsidP="00311E37">
      <w:pPr>
        <w:rPr>
          <w:rFonts w:ascii="Times New Roman" w:hAnsi="Times New Roman" w:cs="Times New Roman"/>
        </w:rPr>
      </w:pPr>
    </w:p>
    <w:p w:rsidR="00E31CF9" w:rsidRPr="00C316EA" w:rsidRDefault="00E31CF9" w:rsidP="00DB40D2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A</w:t>
      </w:r>
      <w:r w:rsidR="00955D0B" w:rsidRPr="00C316EA">
        <w:rPr>
          <w:rFonts w:ascii="Times New Roman" w:hAnsi="Times New Roman" w:cs="Times New Roman"/>
        </w:rPr>
        <w:t xml:space="preserve">ssume a normal model with </w:t>
      </w:r>
      <w:proofErr w:type="gramStart"/>
      <w:r w:rsidR="00955D0B" w:rsidRPr="00C316EA">
        <w:rPr>
          <w:rFonts w:ascii="Times New Roman" w:hAnsi="Times New Roman" w:cs="Times New Roman"/>
        </w:rPr>
        <w:t>N(</w:t>
      </w:r>
      <w:proofErr w:type="gramEnd"/>
      <w:r w:rsidR="00955D0B" w:rsidRPr="00C316EA">
        <w:rPr>
          <w:rFonts w:ascii="Times New Roman" w:hAnsi="Times New Roman" w:cs="Times New Roman"/>
        </w:rPr>
        <w:t xml:space="preserve">26, 435.61). </w:t>
      </w:r>
    </w:p>
    <w:p w:rsidR="00E31CF9" w:rsidRPr="00C316EA" w:rsidRDefault="00E31CF9" w:rsidP="00E31CF9">
      <w:pPr>
        <w:ind w:left="360"/>
        <w:rPr>
          <w:rFonts w:ascii="Times New Roman" w:hAnsi="Times New Roman" w:cs="Times New Roman"/>
        </w:rPr>
      </w:pPr>
    </w:p>
    <w:p w:rsidR="006F692F" w:rsidRPr="00C316EA" w:rsidRDefault="00E31CF9" w:rsidP="00E31CF9">
      <w:pPr>
        <w:ind w:left="360"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Female scored higher than male </w:t>
      </w:r>
      <w:r w:rsidRPr="00C316EA">
        <w:rPr>
          <w:rFonts w:ascii="Times New Roman" w:hAnsi="Times New Roman" w:cs="Times New Roman"/>
        </w:rPr>
        <w:sym w:font="Wingdings" w:char="F0E0"/>
      </w:r>
      <w:r w:rsidRPr="00C316EA">
        <w:rPr>
          <w:rFonts w:ascii="Times New Roman" w:hAnsi="Times New Roman" w:cs="Times New Roman"/>
        </w:rPr>
        <w:t xml:space="preserve">   </w:t>
      </w:r>
      <w:proofErr w:type="gramStart"/>
      <w:r w:rsidRPr="00C316EA">
        <w:rPr>
          <w:rFonts w:ascii="Times New Roman" w:hAnsi="Times New Roman" w:cs="Times New Roman"/>
        </w:rPr>
        <w:t>P(</w:t>
      </w:r>
      <w:proofErr w:type="gramEnd"/>
      <w:r w:rsidRPr="00C316EA">
        <w:rPr>
          <w:rFonts w:ascii="Times New Roman" w:hAnsi="Times New Roman" w:cs="Times New Roman"/>
        </w:rPr>
        <w:t xml:space="preserve">F &gt; M) </w:t>
      </w:r>
      <w:r w:rsidRPr="00C316EA">
        <w:rPr>
          <w:rFonts w:ascii="Times New Roman" w:hAnsi="Times New Roman" w:cs="Times New Roman"/>
        </w:rPr>
        <w:sym w:font="Wingdings" w:char="F0E0"/>
      </w:r>
      <w:r w:rsidRPr="00C316EA">
        <w:rPr>
          <w:rFonts w:ascii="Times New Roman" w:hAnsi="Times New Roman" w:cs="Times New Roman"/>
        </w:rPr>
        <w:t xml:space="preserve"> </w:t>
      </w:r>
      <w:r w:rsidR="006F692F" w:rsidRPr="00C316EA">
        <w:rPr>
          <w:rFonts w:ascii="Times New Roman" w:hAnsi="Times New Roman" w:cs="Times New Roman"/>
        </w:rPr>
        <w:t>P(M</w:t>
      </w:r>
      <w:r w:rsidRPr="00C316EA">
        <w:rPr>
          <w:rFonts w:ascii="Times New Roman" w:hAnsi="Times New Roman" w:cs="Times New Roman"/>
        </w:rPr>
        <w:t xml:space="preserve"> </w:t>
      </w:r>
      <w:r w:rsidR="007355B6" w:rsidRPr="00C316EA">
        <w:rPr>
          <w:rFonts w:ascii="Times New Roman" w:hAnsi="Times New Roman" w:cs="Times New Roman"/>
        </w:rPr>
        <w:t>–</w:t>
      </w:r>
      <w:r w:rsidRPr="00C316EA">
        <w:rPr>
          <w:rFonts w:ascii="Times New Roman" w:hAnsi="Times New Roman" w:cs="Times New Roman"/>
        </w:rPr>
        <w:t xml:space="preserve"> </w:t>
      </w:r>
      <w:r w:rsidR="006F692F" w:rsidRPr="00C316EA">
        <w:rPr>
          <w:rFonts w:ascii="Times New Roman" w:hAnsi="Times New Roman" w:cs="Times New Roman"/>
        </w:rPr>
        <w:t>F &lt; 0)</w:t>
      </w:r>
    </w:p>
    <w:p w:rsidR="00955D0B" w:rsidRPr="00C316EA" w:rsidRDefault="00E31CF9" w:rsidP="00E31CF9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ab/>
      </w:r>
    </w:p>
    <w:p w:rsidR="00955D0B" w:rsidRPr="00C316EA" w:rsidRDefault="00E31CF9" w:rsidP="00E31CF9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ab/>
      </w:r>
      <w:proofErr w:type="gramStart"/>
      <w:r w:rsidRPr="00C316EA">
        <w:rPr>
          <w:rFonts w:ascii="Times New Roman" w:hAnsi="Times New Roman" w:cs="Times New Roman"/>
        </w:rPr>
        <w:t>P(</w:t>
      </w:r>
      <w:proofErr w:type="gramEnd"/>
      <w:r w:rsidRPr="00C316EA">
        <w:rPr>
          <w:rFonts w:ascii="Times New Roman" w:hAnsi="Times New Roman" w:cs="Times New Roman"/>
        </w:rPr>
        <w:t>M –</w:t>
      </w:r>
      <w:r w:rsidR="007355B6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 xml:space="preserve">F &lt; 0) = </w:t>
      </w:r>
      <w:proofErr w:type="spellStart"/>
      <w:r w:rsidRPr="00C316EA">
        <w:rPr>
          <w:rFonts w:ascii="Times New Roman" w:hAnsi="Times New Roman" w:cs="Times New Roman"/>
        </w:rPr>
        <w:t>normalcdf</w:t>
      </w:r>
      <w:proofErr w:type="spellEnd"/>
      <w:r w:rsidRPr="00C316EA">
        <w:rPr>
          <w:rFonts w:ascii="Times New Roman" w:hAnsi="Times New Roman" w:cs="Times New Roman"/>
        </w:rPr>
        <w:t>(-E99, 0, 26, 435.61) = 0.4762</w:t>
      </w:r>
    </w:p>
    <w:p w:rsidR="00E31CF9" w:rsidRPr="00C316EA" w:rsidRDefault="00E31CF9" w:rsidP="00E31CF9">
      <w:pPr>
        <w:rPr>
          <w:rFonts w:ascii="Times New Roman" w:hAnsi="Times New Roman" w:cs="Times New Roman"/>
        </w:rPr>
      </w:pPr>
    </w:p>
    <w:p w:rsidR="00311E37" w:rsidRDefault="00955D0B" w:rsidP="00C316EA">
      <w:pPr>
        <w:pStyle w:val="ListParagraph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There is a 47.62% probability that a randomly sele</w:t>
      </w:r>
      <w:r w:rsidR="006F692F" w:rsidRPr="00C316EA">
        <w:rPr>
          <w:rFonts w:ascii="Times New Roman" w:hAnsi="Times New Roman" w:cs="Times New Roman"/>
        </w:rPr>
        <w:t xml:space="preserve">cted female scored higher than </w:t>
      </w:r>
      <w:r w:rsidRPr="00C316EA">
        <w:rPr>
          <w:rFonts w:ascii="Times New Roman" w:hAnsi="Times New Roman" w:cs="Times New Roman"/>
        </w:rPr>
        <w:t xml:space="preserve">a randomly selected male on the SAT. </w:t>
      </w:r>
    </w:p>
    <w:p w:rsidR="00C316EA" w:rsidRPr="00C316EA" w:rsidRDefault="00C316EA" w:rsidP="00C316EA">
      <w:pPr>
        <w:pStyle w:val="ListParagraph"/>
        <w:rPr>
          <w:rFonts w:ascii="Times New Roman" w:hAnsi="Times New Roman" w:cs="Times New Roman"/>
        </w:rPr>
      </w:pPr>
    </w:p>
    <w:p w:rsidR="00F452BD" w:rsidRPr="00C316EA" w:rsidRDefault="00955D0B" w:rsidP="00311E37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Random Variables </w:t>
      </w:r>
      <w:r w:rsidR="00F452BD" w:rsidRPr="00C316EA">
        <w:rPr>
          <w:rFonts w:ascii="Times New Roman" w:hAnsi="Times New Roman" w:cs="Times New Roman"/>
        </w:rPr>
        <w:tab/>
      </w:r>
      <w:r w:rsidR="00F452BD" w:rsidRPr="00C316EA">
        <w:rPr>
          <w:rFonts w:ascii="Times New Roman" w:hAnsi="Times New Roman" w:cs="Times New Roman"/>
        </w:rPr>
        <w:tab/>
      </w:r>
      <w:r w:rsidR="00F452BD" w:rsidRPr="00C316EA">
        <w:rPr>
          <w:rFonts w:ascii="Times New Roman" w:hAnsi="Times New Roman" w:cs="Times New Roman"/>
        </w:rPr>
        <w:tab/>
      </w:r>
      <w:r w:rsidR="00F452BD" w:rsidRPr="00C316EA">
        <w:rPr>
          <w:rFonts w:ascii="Times New Roman" w:hAnsi="Times New Roman" w:cs="Times New Roman"/>
        </w:rPr>
        <w:tab/>
      </w:r>
    </w:p>
    <w:tbl>
      <w:tblPr>
        <w:tblpPr w:leftFromText="180" w:rightFromText="180" w:vertAnchor="text" w:horzAnchor="page" w:tblpX="9755" w:tblpY="-78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68"/>
        <w:gridCol w:w="900"/>
        <w:gridCol w:w="550"/>
      </w:tblGrid>
      <w:tr w:rsidR="00F452BD" w:rsidRPr="00C316EA" w:rsidTr="00CD52F5">
        <w:tc>
          <w:tcPr>
            <w:tcW w:w="468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900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Mean</w:t>
            </w:r>
          </w:p>
        </w:tc>
        <w:tc>
          <w:tcPr>
            <w:tcW w:w="550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SD</w:t>
            </w:r>
          </w:p>
        </w:tc>
      </w:tr>
      <w:tr w:rsidR="00F452BD" w:rsidRPr="00C316EA" w:rsidTr="00CD52F5">
        <w:tc>
          <w:tcPr>
            <w:tcW w:w="468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900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50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5</w:t>
            </w:r>
          </w:p>
        </w:tc>
      </w:tr>
      <w:tr w:rsidR="00F452BD" w:rsidRPr="00C316EA" w:rsidTr="00CD52F5">
        <w:tc>
          <w:tcPr>
            <w:tcW w:w="468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Y</w:t>
            </w:r>
          </w:p>
        </w:tc>
        <w:tc>
          <w:tcPr>
            <w:tcW w:w="900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50" w:type="dxa"/>
          </w:tcPr>
          <w:p w:rsidR="00F452BD" w:rsidRPr="00C316EA" w:rsidRDefault="00F452BD" w:rsidP="00CD52F5">
            <w:pPr>
              <w:pStyle w:val="ListParagraph"/>
              <w:ind w:left="0"/>
              <w:rPr>
                <w:rFonts w:ascii="Times New Roman" w:hAnsi="Times New Roman" w:cs="Times New Roman"/>
              </w:rPr>
            </w:pPr>
            <w:r w:rsidRPr="00C316EA">
              <w:rPr>
                <w:rFonts w:ascii="Times New Roman" w:hAnsi="Times New Roman" w:cs="Times New Roman"/>
              </w:rPr>
              <w:t>8</w:t>
            </w:r>
          </w:p>
        </w:tc>
      </w:tr>
    </w:tbl>
    <w:p w:rsidR="00F452BD" w:rsidRPr="00C316EA" w:rsidRDefault="00F452BD" w:rsidP="00F452BD">
      <w:pPr>
        <w:pStyle w:val="ListParagraph"/>
        <w:ind w:left="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  <w:b/>
        </w:rPr>
        <w:t>a.</w:t>
      </w:r>
      <w:r w:rsidRPr="00C316EA">
        <w:rPr>
          <w:rFonts w:ascii="Times New Roman" w:hAnsi="Times New Roman" w:cs="Times New Roman"/>
        </w:rPr>
        <w:t xml:space="preserve"> -2X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  <w:b/>
        </w:rPr>
        <w:t>b.</w:t>
      </w:r>
      <w:r w:rsidRPr="00C316EA">
        <w:rPr>
          <w:rFonts w:ascii="Times New Roman" w:hAnsi="Times New Roman" w:cs="Times New Roman"/>
        </w:rPr>
        <w:t xml:space="preserve"> 4Y – 7 </w:t>
      </w:r>
    </w:p>
    <w:p w:rsidR="00F452BD" w:rsidRPr="00C316EA" w:rsidRDefault="00F452BD" w:rsidP="00F452BD">
      <w:pPr>
        <w:pStyle w:val="ListParagraph"/>
        <w:ind w:left="0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</w:rPr>
        <w:t>E(</w:t>
      </w:r>
      <w:proofErr w:type="gramEnd"/>
      <w:r w:rsidRPr="00C316EA">
        <w:rPr>
          <w:rFonts w:ascii="Times New Roman" w:hAnsi="Times New Roman" w:cs="Times New Roman"/>
        </w:rPr>
        <w:t>-2X) = -2(12) = -24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>E(4Y – 7) = 4(18) – 7 = 65</w:t>
      </w:r>
    </w:p>
    <w:p w:rsidR="00F452BD" w:rsidRPr="00C316EA" w:rsidRDefault="00F452BD" w:rsidP="00F452BD">
      <w:pPr>
        <w:pStyle w:val="ListParagraph"/>
        <w:ind w:left="0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</w:rPr>
        <w:t>SD(</w:t>
      </w:r>
      <w:proofErr w:type="gramEnd"/>
      <w:r w:rsidRPr="00C316EA">
        <w:rPr>
          <w:rFonts w:ascii="Times New Roman" w:hAnsi="Times New Roman" w:cs="Times New Roman"/>
        </w:rPr>
        <w:t>-2X) = 2(5) = 10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>SD(4Y – 7) = 4(8) = 32</w:t>
      </w:r>
    </w:p>
    <w:p w:rsidR="00F452BD" w:rsidRPr="00C316EA" w:rsidRDefault="00F452BD" w:rsidP="00F452BD">
      <w:pPr>
        <w:pStyle w:val="ListParagraph"/>
        <w:ind w:left="0"/>
        <w:rPr>
          <w:rFonts w:ascii="Times New Roman" w:hAnsi="Times New Roman" w:cs="Times New Roman"/>
        </w:rPr>
      </w:pPr>
    </w:p>
    <w:p w:rsidR="00F452BD" w:rsidRPr="00C316EA" w:rsidRDefault="00F452BD" w:rsidP="00F452BD">
      <w:pPr>
        <w:pStyle w:val="ListParagraph"/>
        <w:ind w:left="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  <w:b/>
        </w:rPr>
        <w:t>c.</w:t>
      </w:r>
      <w:r w:rsidRPr="00C316EA">
        <w:rPr>
          <w:rFonts w:ascii="Times New Roman" w:hAnsi="Times New Roman" w:cs="Times New Roman"/>
        </w:rPr>
        <w:t xml:space="preserve"> X + Y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  <w:b/>
        </w:rPr>
        <w:t>d.</w:t>
      </w:r>
      <w:r w:rsidRPr="00C316EA">
        <w:rPr>
          <w:rFonts w:ascii="Times New Roman" w:hAnsi="Times New Roman" w:cs="Times New Roman"/>
        </w:rPr>
        <w:t xml:space="preserve"> X – Y</w:t>
      </w:r>
    </w:p>
    <w:p w:rsidR="00F452BD" w:rsidRPr="00C316EA" w:rsidRDefault="00F452BD" w:rsidP="00F452BD">
      <w:pPr>
        <w:pStyle w:val="ListParagraph"/>
        <w:ind w:left="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E(X + Y) = 12 + 18 = 30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>E(X – Y) = 12 – 18 = -6</w:t>
      </w:r>
    </w:p>
    <w:p w:rsidR="00CE258C" w:rsidRPr="00C316EA" w:rsidRDefault="00F452BD" w:rsidP="00CE258C">
      <w:pPr>
        <w:pStyle w:val="ListParagraph"/>
        <w:ind w:left="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SD(X +</w:t>
      </w:r>
      <w:r w:rsidR="00CE258C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 xml:space="preserve">Y) = </w:t>
      </w:r>
      <w:r w:rsidR="00CE258C" w:rsidRPr="00C316EA">
        <w:rPr>
          <w:rFonts w:ascii="Times New Roman" w:hAnsi="Times New Roman" w:cs="Times New Roman"/>
          <w:position w:val="-8"/>
        </w:rPr>
        <w:object w:dxaOrig="1680" w:dyaOrig="400">
          <v:shape id="_x0000_i1028" type="#_x0000_t75" style="width:84.75pt;height:20.25pt" o:ole="">
            <v:imagedata r:id="rId11" o:title=""/>
          </v:shape>
          <o:OLEObject Type="Embed" ProgID="Equation.DSMT4" ShapeID="_x0000_i1028" DrawAspect="Content" ObjectID="_1546744331" r:id="rId12"/>
        </w:object>
      </w:r>
      <w:r w:rsidR="00CE258C" w:rsidRPr="00C316EA">
        <w:rPr>
          <w:rFonts w:ascii="Times New Roman" w:hAnsi="Times New Roman" w:cs="Times New Roman"/>
        </w:rPr>
        <w:tab/>
      </w:r>
      <w:r w:rsidR="00CE258C" w:rsidRPr="00C316EA">
        <w:rPr>
          <w:rFonts w:ascii="Times New Roman" w:hAnsi="Times New Roman" w:cs="Times New Roman"/>
        </w:rPr>
        <w:tab/>
      </w:r>
      <w:r w:rsidR="00CE258C" w:rsidRPr="00C316EA">
        <w:rPr>
          <w:rFonts w:ascii="Times New Roman" w:hAnsi="Times New Roman" w:cs="Times New Roman"/>
        </w:rPr>
        <w:tab/>
        <w:t xml:space="preserve">SD(X – Y) = </w:t>
      </w:r>
      <w:r w:rsidR="00CE258C" w:rsidRPr="00C316EA">
        <w:rPr>
          <w:rFonts w:ascii="Times New Roman" w:hAnsi="Times New Roman" w:cs="Times New Roman"/>
          <w:position w:val="-8"/>
        </w:rPr>
        <w:object w:dxaOrig="1680" w:dyaOrig="400">
          <v:shape id="_x0000_i1029" type="#_x0000_t75" style="width:84.75pt;height:20.25pt" o:ole="">
            <v:imagedata r:id="rId11" o:title=""/>
          </v:shape>
          <o:OLEObject Type="Embed" ProgID="Equation.DSMT4" ShapeID="_x0000_i1029" DrawAspect="Content" ObjectID="_1546744332" r:id="rId13"/>
        </w:object>
      </w:r>
    </w:p>
    <w:p w:rsidR="00CE258C" w:rsidRPr="00C316EA" w:rsidRDefault="00CE258C" w:rsidP="00F452BD">
      <w:pPr>
        <w:pStyle w:val="ListParagraph"/>
        <w:ind w:left="0"/>
        <w:rPr>
          <w:rFonts w:ascii="Times New Roman" w:hAnsi="Times New Roman" w:cs="Times New Roman"/>
        </w:rPr>
      </w:pPr>
    </w:p>
    <w:p w:rsidR="00F452BD" w:rsidRPr="00C316EA" w:rsidRDefault="00F452BD" w:rsidP="00F452BD">
      <w:pPr>
        <w:pStyle w:val="ListParagraph"/>
        <w:ind w:left="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  <w:b/>
        </w:rPr>
        <w:t>e.</w:t>
      </w:r>
      <w:r w:rsidRPr="00C316EA">
        <w:rPr>
          <w:rFonts w:ascii="Times New Roman" w:hAnsi="Times New Roman" w:cs="Times New Roman"/>
        </w:rPr>
        <w:t xml:space="preserve"> X</w:t>
      </w:r>
      <w:r w:rsidRPr="00C316EA">
        <w:rPr>
          <w:rFonts w:ascii="Times New Roman" w:hAnsi="Times New Roman" w:cs="Times New Roman"/>
          <w:vertAlign w:val="subscript"/>
        </w:rPr>
        <w:t>1</w:t>
      </w:r>
      <w:r w:rsidRPr="00C316EA">
        <w:rPr>
          <w:rFonts w:ascii="Times New Roman" w:hAnsi="Times New Roman" w:cs="Times New Roman"/>
        </w:rPr>
        <w:t xml:space="preserve"> + X</w:t>
      </w:r>
      <w:r w:rsidRPr="00C316EA">
        <w:rPr>
          <w:rFonts w:ascii="Times New Roman" w:hAnsi="Times New Roman" w:cs="Times New Roman"/>
          <w:vertAlign w:val="subscript"/>
        </w:rPr>
        <w:t>2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  <w:b/>
        </w:rPr>
        <w:t>f.</w:t>
      </w:r>
      <w:r w:rsidRPr="00C316EA">
        <w:rPr>
          <w:rFonts w:ascii="Times New Roman" w:hAnsi="Times New Roman" w:cs="Times New Roman"/>
        </w:rPr>
        <w:t xml:space="preserve"> 2X – 4Y</w:t>
      </w:r>
    </w:p>
    <w:p w:rsidR="00955D0B" w:rsidRPr="00C316EA" w:rsidRDefault="00CE258C" w:rsidP="00F452BD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E(X</w:t>
      </w:r>
      <w:r w:rsidRPr="00C316EA">
        <w:rPr>
          <w:rFonts w:ascii="Times New Roman" w:hAnsi="Times New Roman" w:cs="Times New Roman"/>
          <w:vertAlign w:val="subscript"/>
        </w:rPr>
        <w:t>1</w:t>
      </w:r>
      <w:r w:rsidRPr="00C316EA">
        <w:rPr>
          <w:rFonts w:ascii="Times New Roman" w:hAnsi="Times New Roman" w:cs="Times New Roman"/>
        </w:rPr>
        <w:t xml:space="preserve"> + X</w:t>
      </w:r>
      <w:r w:rsidRPr="00C316EA">
        <w:rPr>
          <w:rFonts w:ascii="Times New Roman" w:hAnsi="Times New Roman" w:cs="Times New Roman"/>
          <w:vertAlign w:val="subscript"/>
        </w:rPr>
        <w:t>2</w:t>
      </w:r>
      <w:r w:rsidRPr="00C316EA">
        <w:rPr>
          <w:rFonts w:ascii="Times New Roman" w:hAnsi="Times New Roman" w:cs="Times New Roman"/>
        </w:rPr>
        <w:t>) = 12 + 12 = 24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proofErr w:type="gramStart"/>
      <w:r w:rsidRPr="00C316EA">
        <w:rPr>
          <w:rFonts w:ascii="Times New Roman" w:hAnsi="Times New Roman" w:cs="Times New Roman"/>
        </w:rPr>
        <w:t>E(</w:t>
      </w:r>
      <w:proofErr w:type="gramEnd"/>
      <w:r w:rsidRPr="00C316EA">
        <w:rPr>
          <w:rFonts w:ascii="Times New Roman" w:hAnsi="Times New Roman" w:cs="Times New Roman"/>
        </w:rPr>
        <w:t>2X – 4Y) = 2(12) – 4(18) = -48</w:t>
      </w:r>
    </w:p>
    <w:p w:rsidR="008A7B99" w:rsidRPr="00C316EA" w:rsidRDefault="008A7B99" w:rsidP="00F452BD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SD(X</w:t>
      </w:r>
      <w:r w:rsidRPr="00C316EA">
        <w:rPr>
          <w:rFonts w:ascii="Times New Roman" w:hAnsi="Times New Roman" w:cs="Times New Roman"/>
          <w:vertAlign w:val="subscript"/>
        </w:rPr>
        <w:t>1</w:t>
      </w:r>
      <w:r w:rsidRPr="00C316EA">
        <w:rPr>
          <w:rFonts w:ascii="Times New Roman" w:hAnsi="Times New Roman" w:cs="Times New Roman"/>
        </w:rPr>
        <w:t xml:space="preserve"> + X</w:t>
      </w:r>
      <w:r w:rsidRPr="00C316EA">
        <w:rPr>
          <w:rFonts w:ascii="Times New Roman" w:hAnsi="Times New Roman" w:cs="Times New Roman"/>
          <w:vertAlign w:val="subscript"/>
        </w:rPr>
        <w:t>2</w:t>
      </w:r>
      <w:r w:rsidRPr="00C316EA">
        <w:rPr>
          <w:rFonts w:ascii="Times New Roman" w:hAnsi="Times New Roman" w:cs="Times New Roman"/>
        </w:rPr>
        <w:t xml:space="preserve">) = </w:t>
      </w:r>
      <w:r w:rsidRPr="00C316EA">
        <w:rPr>
          <w:rFonts w:ascii="Times New Roman" w:hAnsi="Times New Roman" w:cs="Times New Roman"/>
          <w:position w:val="-8"/>
        </w:rPr>
        <w:object w:dxaOrig="1680" w:dyaOrig="400">
          <v:shape id="_x0000_i1030" type="#_x0000_t75" style="width:84.75pt;height:20.25pt" o:ole="">
            <v:imagedata r:id="rId14" o:title=""/>
          </v:shape>
          <o:OLEObject Type="Embed" ProgID="Equation.DSMT4" ShapeID="_x0000_i1030" DrawAspect="Content" ObjectID="_1546744333" r:id="rId15"/>
        </w:objec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</w:r>
      <w:proofErr w:type="gramStart"/>
      <w:r w:rsidRPr="00C316EA">
        <w:rPr>
          <w:rFonts w:ascii="Times New Roman" w:hAnsi="Times New Roman" w:cs="Times New Roman"/>
        </w:rPr>
        <w:t>E(</w:t>
      </w:r>
      <w:proofErr w:type="gramEnd"/>
      <w:r w:rsidRPr="00C316EA">
        <w:rPr>
          <w:rFonts w:ascii="Times New Roman" w:hAnsi="Times New Roman" w:cs="Times New Roman"/>
        </w:rPr>
        <w:t xml:space="preserve">2X – 4Y) = </w:t>
      </w:r>
      <w:r w:rsidRPr="00C316EA">
        <w:rPr>
          <w:rFonts w:ascii="Times New Roman" w:hAnsi="Times New Roman" w:cs="Times New Roman"/>
          <w:position w:val="-12"/>
        </w:rPr>
        <w:object w:dxaOrig="2600" w:dyaOrig="440">
          <v:shape id="_x0000_i1031" type="#_x0000_t75" style="width:129.75pt;height:21.75pt" o:ole="">
            <v:imagedata r:id="rId16" o:title=""/>
          </v:shape>
          <o:OLEObject Type="Embed" ProgID="Equation.DSMT4" ShapeID="_x0000_i1031" DrawAspect="Content" ObjectID="_1546744334" r:id="rId17"/>
        </w:object>
      </w:r>
    </w:p>
    <w:p w:rsidR="00311E37" w:rsidRPr="00C316EA" w:rsidRDefault="00311E37" w:rsidP="00311E37">
      <w:pPr>
        <w:rPr>
          <w:rFonts w:ascii="Times New Roman" w:hAnsi="Times New Roman" w:cs="Times New Roman"/>
        </w:rPr>
      </w:pPr>
    </w:p>
    <w:p w:rsidR="00D3172E" w:rsidRPr="00C316EA" w:rsidRDefault="00D3172E" w:rsidP="00481D4C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Long Distance Calls</w:t>
      </w:r>
    </w:p>
    <w:p w:rsidR="00D3172E" w:rsidRPr="00C316EA" w:rsidRDefault="00D3172E" w:rsidP="00D3172E">
      <w:pPr>
        <w:rPr>
          <w:rFonts w:ascii="Times New Roman" w:hAnsi="Times New Roman" w:cs="Times New Roman"/>
        </w:rPr>
      </w:pPr>
    </w:p>
    <w:p w:rsidR="00D3172E" w:rsidRPr="00C316EA" w:rsidRDefault="00D3172E" w:rsidP="00D3172E">
      <w:pPr>
        <w:pStyle w:val="ListParagraph"/>
        <w:numPr>
          <w:ilvl w:val="1"/>
          <w:numId w:val="1"/>
        </w:numPr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E(X) = 15.5 minutes;  SD(X) = 5.679 minutes</w:t>
      </w:r>
    </w:p>
    <w:p w:rsidR="00D3172E" w:rsidRPr="00C316EA" w:rsidRDefault="00D3172E" w:rsidP="00D3172E">
      <w:pPr>
        <w:pStyle w:val="ListParagraph"/>
        <w:numPr>
          <w:ilvl w:val="1"/>
          <w:numId w:val="1"/>
        </w:numPr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C = 0.015X + 0.60</w:t>
      </w:r>
    </w:p>
    <w:p w:rsidR="00D3172E" w:rsidRPr="00C316EA" w:rsidRDefault="00D3172E" w:rsidP="00D3172E">
      <w:pPr>
        <w:pStyle w:val="ListParagraph"/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E(C) = $0.8325</w:t>
      </w:r>
    </w:p>
    <w:p w:rsidR="00D3172E" w:rsidRPr="00C316EA" w:rsidRDefault="00D3172E" w:rsidP="00D3172E">
      <w:pPr>
        <w:pStyle w:val="ListParagraph"/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SD(C) = $0.0852</w:t>
      </w:r>
    </w:p>
    <w:p w:rsidR="00D3172E" w:rsidRPr="00C316EA" w:rsidRDefault="00D3172E" w:rsidP="00D3172E">
      <w:pPr>
        <w:pStyle w:val="ListParagraph"/>
        <w:numPr>
          <w:ilvl w:val="1"/>
          <w:numId w:val="1"/>
        </w:numPr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E(C + T) = $1.0325</w:t>
      </w:r>
    </w:p>
    <w:p w:rsidR="00D3172E" w:rsidRPr="00C316EA" w:rsidRDefault="00D3172E" w:rsidP="00D3172E">
      <w:pPr>
        <w:pStyle w:val="ListParagraph"/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SD(C + T) = $0.1374</w:t>
      </w:r>
    </w:p>
    <w:p w:rsidR="00D3172E" w:rsidRPr="00C316EA" w:rsidRDefault="00D3172E" w:rsidP="00D3172E">
      <w:pPr>
        <w:pStyle w:val="ListParagraph"/>
        <w:numPr>
          <w:ilvl w:val="1"/>
          <w:numId w:val="1"/>
        </w:numPr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E(C – T) = $0.6325; Call cost more</w:t>
      </w:r>
    </w:p>
    <w:p w:rsidR="00D3172E" w:rsidRDefault="00194F45" w:rsidP="00C316EA">
      <w:pPr>
        <w:pStyle w:val="ListParagraph"/>
        <w:ind w:left="10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SD(C – T) = $0.131S</w:t>
      </w:r>
      <w:r w:rsidR="00D3172E" w:rsidRPr="00C316EA">
        <w:rPr>
          <w:rFonts w:ascii="Times New Roman" w:hAnsi="Times New Roman" w:cs="Times New Roman"/>
        </w:rPr>
        <w:t xml:space="preserve">4  </w:t>
      </w:r>
    </w:p>
    <w:p w:rsidR="00C316EA" w:rsidRDefault="00C316EA" w:rsidP="00C316EA">
      <w:pPr>
        <w:pStyle w:val="ListParagraph"/>
        <w:ind w:left="1080"/>
        <w:rPr>
          <w:rFonts w:ascii="Times New Roman" w:hAnsi="Times New Roman" w:cs="Times New Roman"/>
        </w:rPr>
      </w:pPr>
    </w:p>
    <w:p w:rsidR="00C316EA" w:rsidRPr="00C316EA" w:rsidRDefault="00C316EA" w:rsidP="00C316EA">
      <w:pPr>
        <w:pStyle w:val="ListParagraph"/>
        <w:ind w:left="1080"/>
        <w:rPr>
          <w:rFonts w:ascii="Times New Roman" w:hAnsi="Times New Roman" w:cs="Times New Roman"/>
        </w:rPr>
      </w:pPr>
    </w:p>
    <w:p w:rsidR="006E6D99" w:rsidRPr="00C316EA" w:rsidRDefault="00311E37" w:rsidP="00481D4C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lastRenderedPageBreak/>
        <w:t xml:space="preserve">Check: </w:t>
      </w:r>
      <w:r w:rsidR="003F54F2" w:rsidRPr="00C316EA">
        <w:rPr>
          <w:rFonts w:ascii="Times New Roman" w:hAnsi="Times New Roman" w:cs="Times New Roman"/>
        </w:rPr>
        <w:t>Bernoulli?</w:t>
      </w:r>
    </w:p>
    <w:p w:rsidR="003F54F2" w:rsidRPr="00C316EA" w:rsidRDefault="003F54F2" w:rsidP="00311E37">
      <w:pPr>
        <w:ind w:left="360"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1. 2 Outcomes – has jumper cables or doesn’t have jumper cables</w:t>
      </w:r>
    </w:p>
    <w:p w:rsidR="00C16403" w:rsidRPr="00C316EA" w:rsidRDefault="00C16403" w:rsidP="00C16403">
      <w:pPr>
        <w:ind w:left="810" w:hanging="9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10% Condition – 80 drivers asked is less than 10% of all drivers.</w:t>
      </w:r>
    </w:p>
    <w:p w:rsidR="00311E37" w:rsidRPr="00C316EA" w:rsidRDefault="00C16403" w:rsidP="00311E37">
      <w:pPr>
        <w:ind w:left="360"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2. </w:t>
      </w:r>
      <w:proofErr w:type="gramStart"/>
      <w:r w:rsidR="003F54F2" w:rsidRPr="00C316EA">
        <w:rPr>
          <w:rFonts w:ascii="Times New Roman" w:hAnsi="Times New Roman" w:cs="Times New Roman"/>
          <w:i/>
        </w:rPr>
        <w:t>p</w:t>
      </w:r>
      <w:proofErr w:type="gramEnd"/>
      <w:r w:rsidR="003F54F2" w:rsidRPr="00C316EA">
        <w:rPr>
          <w:rFonts w:ascii="Times New Roman" w:hAnsi="Times New Roman" w:cs="Times New Roman"/>
        </w:rPr>
        <w:t xml:space="preserve"> = 0.40 </w:t>
      </w:r>
      <w:r w:rsidRPr="00C316EA">
        <w:rPr>
          <w:rFonts w:ascii="Times New Roman" w:hAnsi="Times New Roman" w:cs="Times New Roman"/>
        </w:rPr>
        <w:t>and assumed fixed</w:t>
      </w:r>
    </w:p>
    <w:p w:rsidR="003F54F2" w:rsidRPr="00C316EA" w:rsidRDefault="00311E37" w:rsidP="00C316EA">
      <w:pPr>
        <w:ind w:left="360"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3. </w:t>
      </w:r>
      <w:r w:rsidR="00C16403" w:rsidRPr="00C316EA">
        <w:rPr>
          <w:rFonts w:ascii="Times New Roman" w:hAnsi="Times New Roman" w:cs="Times New Roman"/>
        </w:rPr>
        <w:t>Assumed independent</w:t>
      </w:r>
    </w:p>
    <w:p w:rsidR="001E6D3A" w:rsidRPr="00C316EA" w:rsidRDefault="001E6D3A" w:rsidP="001E6D3A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Define Y = yes, someone can jump your car</w:t>
      </w:r>
    </w:p>
    <w:p w:rsidR="001E6D3A" w:rsidRPr="00C316EA" w:rsidRDefault="001E6D3A" w:rsidP="001E6D3A">
      <w:pPr>
        <w:pStyle w:val="ListParagraph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Define N = no, someone cannot jump your car</w:t>
      </w:r>
    </w:p>
    <w:p w:rsidR="00194F45" w:rsidRPr="00C316EA" w:rsidRDefault="003F54F2" w:rsidP="001E6D3A">
      <w:pPr>
        <w:pStyle w:val="ListParagraph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</w:rPr>
        <w:t>P(</w:t>
      </w:r>
      <w:proofErr w:type="gramEnd"/>
      <w:r w:rsidR="001E6D3A" w:rsidRPr="00C316EA">
        <w:rPr>
          <w:rFonts w:ascii="Times New Roman" w:hAnsi="Times New Roman" w:cs="Times New Roman"/>
        </w:rPr>
        <w:t xml:space="preserve">N </w:t>
      </w:r>
      <m:oMath>
        <m:r>
          <w:rPr>
            <w:rFonts w:ascii="Cambria Math" w:hAnsi="Cambria Math" w:cs="Times New Roman"/>
          </w:rPr>
          <m:t>∩</m:t>
        </m:r>
      </m:oMath>
      <w:r w:rsidR="001E6D3A" w:rsidRPr="00C316EA">
        <w:rPr>
          <w:rFonts w:ascii="Times New Roman" w:hAnsi="Times New Roman" w:cs="Times New Roman"/>
        </w:rPr>
        <w:t xml:space="preserve"> N </w:t>
      </w:r>
      <m:oMath>
        <m:r>
          <w:rPr>
            <w:rFonts w:ascii="Cambria Math" w:hAnsi="Cambria Math" w:cs="Times New Roman"/>
          </w:rPr>
          <m:t>∩</m:t>
        </m:r>
      </m:oMath>
      <w:r w:rsidR="001E6D3A" w:rsidRPr="00C316EA">
        <w:rPr>
          <w:rFonts w:ascii="Times New Roman" w:hAnsi="Times New Roman" w:cs="Times New Roman"/>
        </w:rPr>
        <w:t xml:space="preserve"> N </w:t>
      </w:r>
      <m:oMath>
        <m:r>
          <w:rPr>
            <w:rFonts w:ascii="Cambria Math" w:hAnsi="Cambria Math" w:cs="Times New Roman"/>
          </w:rPr>
          <m:t>∩</m:t>
        </m:r>
      </m:oMath>
      <w:r w:rsidR="001E6D3A" w:rsidRPr="00C316EA">
        <w:rPr>
          <w:rFonts w:ascii="Times New Roman" w:eastAsiaTheme="minorEastAsia" w:hAnsi="Times New Roman" w:cs="Times New Roman"/>
        </w:rPr>
        <w:t xml:space="preserve"> N </w:t>
      </w:r>
      <m:oMath>
        <m:r>
          <w:rPr>
            <w:rFonts w:ascii="Cambria Math" w:hAnsi="Cambria Math" w:cs="Times New Roman"/>
          </w:rPr>
          <m:t>∩</m:t>
        </m:r>
      </m:oMath>
      <w:r w:rsidR="001E6D3A" w:rsidRPr="00C316EA">
        <w:rPr>
          <w:rFonts w:ascii="Times New Roman" w:eastAsiaTheme="minorEastAsia" w:hAnsi="Times New Roman" w:cs="Times New Roman"/>
        </w:rPr>
        <w:t xml:space="preserve"> N </w:t>
      </w:r>
      <m:oMath>
        <m:r>
          <w:rPr>
            <w:rFonts w:ascii="Cambria Math" w:hAnsi="Cambria Math" w:cs="Times New Roman"/>
          </w:rPr>
          <m:t>∩</m:t>
        </m:r>
      </m:oMath>
      <w:r w:rsidR="001E6D3A" w:rsidRPr="00C316EA">
        <w:rPr>
          <w:rFonts w:ascii="Times New Roman" w:eastAsiaTheme="minorEastAsia" w:hAnsi="Times New Roman" w:cs="Times New Roman"/>
        </w:rPr>
        <w:t xml:space="preserve"> N </w:t>
      </w:r>
      <m:oMath>
        <m:r>
          <w:rPr>
            <w:rFonts w:ascii="Cambria Math" w:hAnsi="Cambria Math" w:cs="Times New Roman"/>
          </w:rPr>
          <m:t>∩</m:t>
        </m:r>
      </m:oMath>
      <w:r w:rsidR="001E6D3A" w:rsidRPr="00C316EA">
        <w:rPr>
          <w:rFonts w:ascii="Times New Roman" w:eastAsiaTheme="minorEastAsia" w:hAnsi="Times New Roman" w:cs="Times New Roman"/>
        </w:rPr>
        <w:t xml:space="preserve"> Y</w:t>
      </w:r>
      <w:r w:rsidRPr="00C316EA">
        <w:rPr>
          <w:rFonts w:ascii="Times New Roman" w:hAnsi="Times New Roman" w:cs="Times New Roman"/>
        </w:rPr>
        <w:t>) = (0.60)</w:t>
      </w:r>
      <w:r w:rsidRPr="00C316EA">
        <w:rPr>
          <w:rFonts w:ascii="Times New Roman" w:hAnsi="Times New Roman" w:cs="Times New Roman"/>
          <w:vertAlign w:val="superscript"/>
        </w:rPr>
        <w:t>6</w:t>
      </w:r>
      <w:r w:rsidRPr="00C316EA">
        <w:rPr>
          <w:rFonts w:ascii="Times New Roman" w:hAnsi="Times New Roman" w:cs="Times New Roman"/>
        </w:rPr>
        <w:t>(0.40) = 0.0187</w:t>
      </w:r>
      <w:r w:rsidR="00194F45" w:rsidRPr="00C316EA">
        <w:rPr>
          <w:rFonts w:ascii="Times New Roman" w:hAnsi="Times New Roman" w:cs="Times New Roman"/>
        </w:rPr>
        <w:tab/>
      </w:r>
    </w:p>
    <w:p w:rsidR="003F54F2" w:rsidRPr="00C316EA" w:rsidRDefault="00194F45" w:rsidP="001E6D3A">
      <w:pPr>
        <w:pStyle w:val="ListParagraph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  <w:b/>
          <w:i/>
        </w:rPr>
        <w:t>OR</w:t>
      </w:r>
      <w:r w:rsidRPr="00C316EA">
        <w:rPr>
          <w:rFonts w:ascii="Times New Roman" w:hAnsi="Times New Roman" w:cs="Times New Roman"/>
        </w:rPr>
        <w:tab/>
      </w:r>
      <w:proofErr w:type="spellStart"/>
      <w:proofErr w:type="gramStart"/>
      <w:r w:rsidRPr="00C316EA">
        <w:rPr>
          <w:rFonts w:ascii="Times New Roman" w:hAnsi="Times New Roman" w:cs="Times New Roman"/>
        </w:rPr>
        <w:t>Geom</w:t>
      </w:r>
      <w:proofErr w:type="spellEnd"/>
      <w:r w:rsidRPr="00C316EA">
        <w:rPr>
          <w:rFonts w:ascii="Times New Roman" w:hAnsi="Times New Roman" w:cs="Times New Roman"/>
        </w:rPr>
        <w:t>(</w:t>
      </w:r>
      <w:proofErr w:type="gramEnd"/>
      <w:r w:rsidRPr="00C316EA">
        <w:rPr>
          <w:rFonts w:ascii="Times New Roman" w:hAnsi="Times New Roman" w:cs="Times New Roman"/>
        </w:rPr>
        <w:t xml:space="preserve">0.40) 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 xml:space="preserve">P(X = 7) = </w:t>
      </w:r>
      <w:proofErr w:type="spellStart"/>
      <w:r w:rsidRPr="00C316EA">
        <w:rPr>
          <w:rFonts w:ascii="Times New Roman" w:hAnsi="Times New Roman" w:cs="Times New Roman"/>
        </w:rPr>
        <w:t>geometpdf</w:t>
      </w:r>
      <w:proofErr w:type="spellEnd"/>
      <w:r w:rsidRPr="00C316EA">
        <w:rPr>
          <w:rFonts w:ascii="Times New Roman" w:hAnsi="Times New Roman" w:cs="Times New Roman"/>
        </w:rPr>
        <w:t>(0.40, 7) = 0.0187</w:t>
      </w:r>
    </w:p>
    <w:p w:rsidR="00311E37" w:rsidRPr="00C316EA" w:rsidRDefault="00311E37" w:rsidP="003F54F2">
      <w:pPr>
        <w:ind w:left="720"/>
        <w:rPr>
          <w:rFonts w:ascii="Times New Roman" w:hAnsi="Times New Roman" w:cs="Times New Roman"/>
        </w:rPr>
      </w:pPr>
    </w:p>
    <w:p w:rsidR="003F54F2" w:rsidRPr="00C316EA" w:rsidRDefault="00194F45" w:rsidP="00E31CF9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Geom</w:t>
      </w:r>
      <w:proofErr w:type="spellEnd"/>
      <w:r w:rsidRPr="00C316EA">
        <w:rPr>
          <w:rFonts w:ascii="Times New Roman" w:hAnsi="Times New Roman" w:cs="Times New Roman"/>
        </w:rPr>
        <w:t xml:space="preserve">(0.40) 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 xml:space="preserve">P(X </w:t>
      </w:r>
      <w:r w:rsidRPr="00C316EA">
        <w:rPr>
          <w:rFonts w:ascii="Times New Roman" w:hAnsi="Times New Roman" w:cs="Times New Roman"/>
          <w:u w:val="single"/>
        </w:rPr>
        <w:t>&lt;</w:t>
      </w:r>
      <w:r w:rsidRPr="00C316EA">
        <w:rPr>
          <w:rFonts w:ascii="Times New Roman" w:hAnsi="Times New Roman" w:cs="Times New Roman"/>
        </w:rPr>
        <w:t xml:space="preserve"> 5) = </w:t>
      </w:r>
      <w:proofErr w:type="spellStart"/>
      <w:r w:rsidRPr="00C316EA">
        <w:rPr>
          <w:rFonts w:ascii="Times New Roman" w:hAnsi="Times New Roman" w:cs="Times New Roman"/>
        </w:rPr>
        <w:t>geometcdf</w:t>
      </w:r>
      <w:proofErr w:type="spellEnd"/>
      <w:r w:rsidRPr="00C316EA">
        <w:rPr>
          <w:rFonts w:ascii="Times New Roman" w:hAnsi="Times New Roman" w:cs="Times New Roman"/>
        </w:rPr>
        <w:t>(0.40, 5) = 0.92224</w:t>
      </w:r>
    </w:p>
    <w:p w:rsidR="00194F45" w:rsidRPr="00C316EA" w:rsidRDefault="00194F45" w:rsidP="00194F45">
      <w:pPr>
        <w:pStyle w:val="ListParagraph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  <w:b/>
          <w:i/>
        </w:rPr>
        <w:t>OR</w:t>
      </w:r>
      <w:r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ab/>
      </w:r>
    </w:p>
    <w:p w:rsidR="00194F45" w:rsidRPr="00C316EA" w:rsidRDefault="00194F45" w:rsidP="00194F45">
      <w:pPr>
        <w:pStyle w:val="ListParagraph"/>
        <w:rPr>
          <w:rFonts w:ascii="Times New Roman" w:hAnsi="Times New Roman" w:cs="Times New Roman"/>
        </w:rPr>
      </w:pPr>
      <w:proofErr w:type="spellStart"/>
      <w:proofErr w:type="gramStart"/>
      <w:r w:rsidRPr="00C316EA">
        <w:rPr>
          <w:rFonts w:ascii="Times New Roman" w:hAnsi="Times New Roman" w:cs="Times New Roman"/>
        </w:rPr>
        <w:t>Binom</w:t>
      </w:r>
      <w:proofErr w:type="spellEnd"/>
      <w:r w:rsidRPr="00C316EA">
        <w:rPr>
          <w:rFonts w:ascii="Times New Roman" w:hAnsi="Times New Roman" w:cs="Times New Roman"/>
        </w:rPr>
        <w:t>(</w:t>
      </w:r>
      <w:proofErr w:type="gramEnd"/>
      <w:r w:rsidRPr="00C316EA">
        <w:rPr>
          <w:rFonts w:ascii="Times New Roman" w:hAnsi="Times New Roman" w:cs="Times New Roman"/>
        </w:rPr>
        <w:t>5, 0.40)</w:t>
      </w:r>
      <w:r w:rsidRPr="00C316EA">
        <w:rPr>
          <w:rFonts w:ascii="Times New Roman" w:hAnsi="Times New Roman" w:cs="Times New Roman"/>
        </w:rPr>
        <w:tab/>
        <w:t>1-P(X = 0) = 1-binompdf(5, 0.40, 0) = 0.92224</w:t>
      </w:r>
    </w:p>
    <w:p w:rsidR="00311E37" w:rsidRPr="00C316EA" w:rsidRDefault="00311E37" w:rsidP="003F54F2">
      <w:pPr>
        <w:pStyle w:val="ListParagraph"/>
        <w:rPr>
          <w:rFonts w:ascii="Times New Roman" w:hAnsi="Times New Roman" w:cs="Times New Roman"/>
        </w:rPr>
      </w:pPr>
    </w:p>
    <w:p w:rsidR="003F54F2" w:rsidRPr="00C316EA" w:rsidRDefault="003F54F2" w:rsidP="003F54F2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Geom</w:t>
      </w:r>
      <w:proofErr w:type="spellEnd"/>
      <w:r w:rsidRPr="00C316EA">
        <w:rPr>
          <w:rFonts w:ascii="Times New Roman" w:hAnsi="Times New Roman" w:cs="Times New Roman"/>
        </w:rPr>
        <w:t>(0.40)</w:t>
      </w:r>
    </w:p>
    <w:p w:rsidR="00311E37" w:rsidRPr="00C316EA" w:rsidRDefault="003F54F2" w:rsidP="00C316EA">
      <w:pPr>
        <w:ind w:left="72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E(X) = </w:t>
      </w:r>
      <w:r w:rsidRPr="00C316EA">
        <w:rPr>
          <w:rFonts w:ascii="Times New Roman" w:hAnsi="Times New Roman" w:cs="Times New Roman"/>
          <w:position w:val="-28"/>
        </w:rPr>
        <w:object w:dxaOrig="1600" w:dyaOrig="660">
          <v:shape id="_x0000_i1032" type="#_x0000_t75" style="width:81pt;height:33.75pt" o:ole="">
            <v:imagedata r:id="rId18" o:title=""/>
          </v:shape>
          <o:OLEObject Type="Embed" ProgID="Equation.DSMT4" ShapeID="_x0000_i1032" DrawAspect="Content" ObjectID="_1546744335" r:id="rId19"/>
        </w:object>
      </w:r>
      <w:r w:rsidRPr="00C316EA">
        <w:rPr>
          <w:rFonts w:ascii="Times New Roman" w:hAnsi="Times New Roman" w:cs="Times New Roman"/>
        </w:rPr>
        <w:t>drivers</w:t>
      </w:r>
    </w:p>
    <w:p w:rsidR="003F54F2" w:rsidRPr="00C316EA" w:rsidRDefault="00E31CF9" w:rsidP="003F54F2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</w:t>
      </w:r>
      <w:r w:rsidR="007355B6" w:rsidRPr="00C316EA">
        <w:rPr>
          <w:rFonts w:ascii="Times New Roman" w:hAnsi="Times New Roman" w:cs="Times New Roman"/>
        </w:rPr>
        <w:t>inom</w:t>
      </w:r>
      <w:proofErr w:type="spellEnd"/>
      <w:r w:rsidR="003F54F2" w:rsidRPr="00C316EA">
        <w:rPr>
          <w:rFonts w:ascii="Times New Roman" w:hAnsi="Times New Roman" w:cs="Times New Roman"/>
        </w:rPr>
        <w:t>(8,</w:t>
      </w:r>
      <w:r w:rsidR="005E21C2" w:rsidRPr="00C316EA">
        <w:rPr>
          <w:rFonts w:ascii="Times New Roman" w:hAnsi="Times New Roman" w:cs="Times New Roman"/>
        </w:rPr>
        <w:t xml:space="preserve"> </w:t>
      </w:r>
      <w:r w:rsidR="003F54F2" w:rsidRPr="00C316EA">
        <w:rPr>
          <w:rFonts w:ascii="Times New Roman" w:hAnsi="Times New Roman" w:cs="Times New Roman"/>
        </w:rPr>
        <w:t>0.40)</w:t>
      </w:r>
    </w:p>
    <w:p w:rsidR="003F54F2" w:rsidRPr="00C316EA" w:rsidRDefault="003F54F2" w:rsidP="003F54F2">
      <w:pPr>
        <w:pStyle w:val="ListParagraph"/>
        <w:rPr>
          <w:rFonts w:ascii="Times New Roman" w:hAnsi="Times New Roman" w:cs="Times New Roman"/>
          <w:position w:val="-30"/>
        </w:rPr>
      </w:pPr>
      <w:r w:rsidRPr="00C316EA">
        <w:rPr>
          <w:rFonts w:ascii="Times New Roman" w:hAnsi="Times New Roman" w:cs="Times New Roman"/>
        </w:rPr>
        <w:t xml:space="preserve">P(X = 3) = </w:t>
      </w:r>
      <w:proofErr w:type="spellStart"/>
      <w:proofErr w:type="gramStart"/>
      <w:r w:rsidR="00311E37" w:rsidRPr="00C316EA">
        <w:rPr>
          <w:rFonts w:ascii="Times New Roman" w:hAnsi="Times New Roman" w:cs="Times New Roman"/>
        </w:rPr>
        <w:t>binompdf</w:t>
      </w:r>
      <w:proofErr w:type="spellEnd"/>
      <w:r w:rsidR="00311E37" w:rsidRPr="00C316EA">
        <w:rPr>
          <w:rFonts w:ascii="Times New Roman" w:hAnsi="Times New Roman" w:cs="Times New Roman"/>
        </w:rPr>
        <w:t>(</w:t>
      </w:r>
      <w:proofErr w:type="gramEnd"/>
      <w:r w:rsidR="00311E37" w:rsidRPr="00C316EA">
        <w:rPr>
          <w:rFonts w:ascii="Times New Roman" w:hAnsi="Times New Roman" w:cs="Times New Roman"/>
        </w:rPr>
        <w:t>8, 0.4, 3) = 0.2787</w:t>
      </w:r>
    </w:p>
    <w:p w:rsidR="00311E37" w:rsidRPr="00C316EA" w:rsidRDefault="00311E37" w:rsidP="003F54F2">
      <w:pPr>
        <w:pStyle w:val="ListParagraph"/>
        <w:rPr>
          <w:rFonts w:ascii="Times New Roman" w:hAnsi="Times New Roman" w:cs="Times New Roman"/>
        </w:rPr>
      </w:pPr>
    </w:p>
    <w:p w:rsidR="003F54F2" w:rsidRPr="00C316EA" w:rsidRDefault="003F54F2" w:rsidP="003F54F2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</w:t>
      </w:r>
      <w:r w:rsidR="007355B6" w:rsidRPr="00C316EA">
        <w:rPr>
          <w:rFonts w:ascii="Times New Roman" w:hAnsi="Times New Roman" w:cs="Times New Roman"/>
        </w:rPr>
        <w:t>inom</w:t>
      </w:r>
      <w:proofErr w:type="spellEnd"/>
      <w:r w:rsidRPr="00C316EA">
        <w:rPr>
          <w:rFonts w:ascii="Times New Roman" w:hAnsi="Times New Roman" w:cs="Times New Roman"/>
        </w:rPr>
        <w:t>(6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40)</w:t>
      </w:r>
    </w:p>
    <w:p w:rsidR="00311E37" w:rsidRPr="00C316EA" w:rsidRDefault="00311E37" w:rsidP="00C316EA">
      <w:pPr>
        <w:ind w:left="72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  <w:position w:val="-14"/>
        </w:rPr>
        <w:object w:dxaOrig="6020" w:dyaOrig="400">
          <v:shape id="_x0000_i1033" type="#_x0000_t75" style="width:302.25pt;height:20.25pt" o:ole="">
            <v:imagedata r:id="rId20" o:title=""/>
          </v:shape>
          <o:OLEObject Type="Embed" ProgID="Equation.DSMT4" ShapeID="_x0000_i1033" DrawAspect="Content" ObjectID="_1546744336" r:id="rId21"/>
        </w:object>
      </w:r>
    </w:p>
    <w:p w:rsidR="003F54F2" w:rsidRPr="00C316EA" w:rsidRDefault="003F54F2" w:rsidP="003F54F2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</w:t>
      </w:r>
      <w:r w:rsidR="007355B6" w:rsidRPr="00C316EA">
        <w:rPr>
          <w:rFonts w:ascii="Times New Roman" w:hAnsi="Times New Roman" w:cs="Times New Roman"/>
        </w:rPr>
        <w:t>inom</w:t>
      </w:r>
      <w:proofErr w:type="spellEnd"/>
      <w:r w:rsidRPr="00C316EA">
        <w:rPr>
          <w:rFonts w:ascii="Times New Roman" w:hAnsi="Times New Roman" w:cs="Times New Roman"/>
        </w:rPr>
        <w:t>(10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40)</w:t>
      </w:r>
    </w:p>
    <w:p w:rsidR="00B25BDA" w:rsidRPr="00C316EA" w:rsidRDefault="00B25BDA" w:rsidP="00C316EA">
      <w:pPr>
        <w:ind w:left="72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  <w:position w:val="-14"/>
        </w:rPr>
        <w:object w:dxaOrig="6140" w:dyaOrig="400">
          <v:shape id="_x0000_i1034" type="#_x0000_t75" style="width:307.5pt;height:20.25pt" o:ole="">
            <v:imagedata r:id="rId22" o:title=""/>
          </v:shape>
          <o:OLEObject Type="Embed" ProgID="Equation.DSMT4" ShapeID="_x0000_i1034" DrawAspect="Content" ObjectID="_1546744337" r:id="rId23"/>
        </w:object>
      </w:r>
    </w:p>
    <w:p w:rsidR="0023550A" w:rsidRPr="00C316EA" w:rsidRDefault="003F54F2" w:rsidP="0023550A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</w:t>
      </w:r>
      <w:r w:rsidR="007355B6" w:rsidRPr="00C316EA">
        <w:rPr>
          <w:rFonts w:ascii="Times New Roman" w:hAnsi="Times New Roman" w:cs="Times New Roman"/>
        </w:rPr>
        <w:t>inom</w:t>
      </w:r>
      <w:proofErr w:type="spellEnd"/>
      <w:r w:rsidRPr="00C316EA">
        <w:rPr>
          <w:rFonts w:ascii="Times New Roman" w:hAnsi="Times New Roman" w:cs="Times New Roman"/>
        </w:rPr>
        <w:t>(12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40)</w:t>
      </w:r>
    </w:p>
    <w:p w:rsidR="00D3172E" w:rsidRPr="00C316EA" w:rsidRDefault="002260A3" w:rsidP="00C316EA">
      <w:pPr>
        <w:pStyle w:val="ListParagraph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E(X) = </w:t>
      </w:r>
      <w:r w:rsidRPr="00C316EA">
        <w:rPr>
          <w:rFonts w:ascii="Times New Roman" w:hAnsi="Times New Roman" w:cs="Times New Roman"/>
          <w:i/>
        </w:rPr>
        <w:t>np</w:t>
      </w:r>
      <w:r w:rsidRPr="00C316EA">
        <w:rPr>
          <w:rFonts w:ascii="Times New Roman" w:hAnsi="Times New Roman" w:cs="Times New Roman"/>
        </w:rPr>
        <w:t xml:space="preserve"> = 12(0.40) = 4.8 drivers</w:t>
      </w:r>
    </w:p>
    <w:p w:rsidR="0023550A" w:rsidRPr="00C316EA" w:rsidRDefault="0023550A" w:rsidP="00D3172E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</w:t>
      </w:r>
      <w:r w:rsidR="007355B6" w:rsidRPr="00C316EA">
        <w:rPr>
          <w:rFonts w:ascii="Times New Roman" w:hAnsi="Times New Roman" w:cs="Times New Roman"/>
        </w:rPr>
        <w:t>inom</w:t>
      </w:r>
      <w:proofErr w:type="spellEnd"/>
      <w:r w:rsidRPr="00C316EA">
        <w:rPr>
          <w:rFonts w:ascii="Times New Roman" w:hAnsi="Times New Roman" w:cs="Times New Roman"/>
        </w:rPr>
        <w:t>(80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40)</w:t>
      </w:r>
    </w:p>
    <w:p w:rsidR="0023550A" w:rsidRPr="00C316EA" w:rsidRDefault="00B25BDA" w:rsidP="00D3172E">
      <w:pPr>
        <w:pStyle w:val="ListParagraph"/>
        <w:numPr>
          <w:ilvl w:val="2"/>
          <w:numId w:val="8"/>
        </w:numPr>
        <w:ind w:left="144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CHECK: </w:t>
      </w:r>
      <w:r w:rsidR="0023550A" w:rsidRPr="00C316EA">
        <w:rPr>
          <w:rFonts w:ascii="Times New Roman" w:hAnsi="Times New Roman" w:cs="Times New Roman"/>
        </w:rPr>
        <w:t>Success/Failure Condition</w:t>
      </w:r>
    </w:p>
    <w:p w:rsidR="0023550A" w:rsidRPr="00C316EA" w:rsidRDefault="0023550A" w:rsidP="0023550A">
      <w:pPr>
        <w:pStyle w:val="ListParagraph"/>
        <w:ind w:left="1440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  <w:i/>
        </w:rPr>
        <w:t>np</w:t>
      </w:r>
      <w:proofErr w:type="gramEnd"/>
      <w:r w:rsidRPr="00C316EA">
        <w:rPr>
          <w:rFonts w:ascii="Times New Roman" w:hAnsi="Times New Roman" w:cs="Times New Roman"/>
        </w:rPr>
        <w:t xml:space="preserve"> = 80(0.40) = 32 ≥ 10</w:t>
      </w:r>
    </w:p>
    <w:p w:rsidR="0023550A" w:rsidRPr="00C316EA" w:rsidRDefault="0023550A" w:rsidP="0023550A">
      <w:pPr>
        <w:pStyle w:val="ListParagraph"/>
        <w:ind w:left="1440"/>
        <w:rPr>
          <w:rFonts w:ascii="Times New Roman" w:hAnsi="Times New Roman" w:cs="Times New Roman"/>
        </w:rPr>
      </w:pPr>
      <w:proofErr w:type="gramStart"/>
      <w:r w:rsidRPr="00C316EA">
        <w:rPr>
          <w:rFonts w:ascii="Times New Roman" w:hAnsi="Times New Roman" w:cs="Times New Roman"/>
          <w:i/>
        </w:rPr>
        <w:t>nq</w:t>
      </w:r>
      <w:proofErr w:type="gramEnd"/>
      <w:r w:rsidRPr="00C316EA">
        <w:rPr>
          <w:rFonts w:ascii="Times New Roman" w:hAnsi="Times New Roman" w:cs="Times New Roman"/>
          <w:i/>
        </w:rPr>
        <w:t xml:space="preserve"> </w:t>
      </w:r>
      <w:r w:rsidRPr="00C316EA">
        <w:rPr>
          <w:rFonts w:ascii="Times New Roman" w:hAnsi="Times New Roman" w:cs="Times New Roman"/>
        </w:rPr>
        <w:t xml:space="preserve">= 80(0.60) = 48 </w:t>
      </w:r>
      <w:r w:rsidR="00B25BDA" w:rsidRPr="00C316EA">
        <w:rPr>
          <w:rFonts w:ascii="Times New Roman" w:hAnsi="Times New Roman" w:cs="Times New Roman"/>
        </w:rPr>
        <w:t>≥ 10</w:t>
      </w:r>
    </w:p>
    <w:p w:rsidR="00E31CF9" w:rsidRPr="00C316EA" w:rsidRDefault="00FD2DBC" w:rsidP="00C316EA">
      <w:pPr>
        <w:pStyle w:val="ListParagraph"/>
        <w:ind w:left="144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Since there were at least 10 expected successes and 10 failures we can use the normal model to approximate the binomial probabilities.</w:t>
      </w:r>
    </w:p>
    <w:p w:rsidR="00FD2DBC" w:rsidRPr="00C316EA" w:rsidRDefault="00FD2DBC" w:rsidP="00C316EA">
      <w:pPr>
        <w:pStyle w:val="ListParagraph"/>
        <w:numPr>
          <w:ilvl w:val="2"/>
          <w:numId w:val="8"/>
        </w:numPr>
        <w:ind w:left="144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N(32,4.382)</w:t>
      </w:r>
    </w:p>
    <w:p w:rsidR="00D3172E" w:rsidRPr="00C316EA" w:rsidRDefault="000C4154" w:rsidP="00C316EA">
      <w:pPr>
        <w:pStyle w:val="ListParagraph"/>
        <w:numPr>
          <w:ilvl w:val="2"/>
          <w:numId w:val="8"/>
        </w:numPr>
        <w:ind w:left="144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P(X ≤ 30) = </w:t>
      </w:r>
      <w:proofErr w:type="spellStart"/>
      <w:r w:rsidR="00B25BDA" w:rsidRPr="00C316EA">
        <w:rPr>
          <w:rFonts w:ascii="Times New Roman" w:hAnsi="Times New Roman" w:cs="Times New Roman"/>
        </w:rPr>
        <w:t>normalcdf</w:t>
      </w:r>
      <w:proofErr w:type="spellEnd"/>
      <w:r w:rsidR="00B25BDA" w:rsidRPr="00C316EA">
        <w:rPr>
          <w:rFonts w:ascii="Times New Roman" w:hAnsi="Times New Roman" w:cs="Times New Roman"/>
        </w:rPr>
        <w:t xml:space="preserve">(-E99, 30, (80*0.40),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(80*0.40*0.60)</m:t>
            </m:r>
          </m:e>
        </m:rad>
      </m:oMath>
      <w:r w:rsidR="00B25BDA" w:rsidRPr="00C316EA">
        <w:rPr>
          <w:rFonts w:ascii="Times New Roman" w:eastAsiaTheme="minorEastAsia" w:hAnsi="Times New Roman" w:cs="Times New Roman"/>
        </w:rPr>
        <w:t xml:space="preserve"> )</w:t>
      </w:r>
      <w:r w:rsidRPr="00C316EA">
        <w:rPr>
          <w:rFonts w:ascii="Times New Roman" w:hAnsi="Times New Roman" w:cs="Times New Roman"/>
        </w:rPr>
        <w:t xml:space="preserve"> = 0.324</w:t>
      </w:r>
    </w:p>
    <w:p w:rsidR="00D3172E" w:rsidRPr="00C316EA" w:rsidRDefault="00EB0DE4" w:rsidP="00D3172E">
      <w:pPr>
        <w:pStyle w:val="ListParagraph"/>
        <w:numPr>
          <w:ilvl w:val="2"/>
          <w:numId w:val="8"/>
        </w:numPr>
        <w:ind w:left="144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P(42</w:t>
      </w:r>
      <w:r w:rsidR="00D3172E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&lt;</w:t>
      </w:r>
      <w:r w:rsidR="00D3172E" w:rsidRPr="00C316EA">
        <w:rPr>
          <w:rFonts w:ascii="Times New Roman" w:hAnsi="Times New Roman" w:cs="Times New Roman"/>
        </w:rPr>
        <w:t xml:space="preserve"> X </w:t>
      </w:r>
      <w:r w:rsidRPr="00C316EA">
        <w:rPr>
          <w:rFonts w:ascii="Times New Roman" w:hAnsi="Times New Roman" w:cs="Times New Roman"/>
        </w:rPr>
        <w:t>&lt;</w:t>
      </w:r>
      <w:r w:rsidR="00D3172E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61</w:t>
      </w:r>
      <w:r w:rsidR="00D3172E" w:rsidRPr="00C316EA">
        <w:rPr>
          <w:rFonts w:ascii="Times New Roman" w:hAnsi="Times New Roman" w:cs="Times New Roman"/>
        </w:rPr>
        <w:t xml:space="preserve">) = </w:t>
      </w:r>
      <w:proofErr w:type="spellStart"/>
      <w:r w:rsidRPr="00C316EA">
        <w:rPr>
          <w:rFonts w:ascii="Times New Roman" w:hAnsi="Times New Roman" w:cs="Times New Roman"/>
        </w:rPr>
        <w:t>normalcdf</w:t>
      </w:r>
      <w:proofErr w:type="spellEnd"/>
      <w:r w:rsidRPr="00C316EA">
        <w:rPr>
          <w:rFonts w:ascii="Times New Roman" w:hAnsi="Times New Roman" w:cs="Times New Roman"/>
        </w:rPr>
        <w:t>(42, 61, 32, 4.382) = 0.0112</w:t>
      </w:r>
    </w:p>
    <w:p w:rsidR="00C16403" w:rsidRPr="00C316EA" w:rsidRDefault="00C16403" w:rsidP="00C16403">
      <w:pPr>
        <w:rPr>
          <w:rFonts w:ascii="Times New Roman" w:hAnsi="Times New Roman" w:cs="Times New Roman"/>
        </w:rPr>
      </w:pPr>
    </w:p>
    <w:p w:rsidR="00C16403" w:rsidRPr="00C316EA" w:rsidRDefault="00C16403" w:rsidP="00C16403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lastRenderedPageBreak/>
        <w:t>Will Fumble</w:t>
      </w:r>
    </w:p>
    <w:p w:rsidR="00C16403" w:rsidRPr="00C316EA" w:rsidRDefault="00C16403" w:rsidP="00C16403">
      <w:pPr>
        <w:ind w:left="72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Bernoulli? </w:t>
      </w:r>
    </w:p>
    <w:p w:rsidR="00C16403" w:rsidRPr="00C316EA" w:rsidRDefault="00C16403" w:rsidP="00C16403">
      <w:pPr>
        <w:ind w:left="360"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1. 2 Outcomes – catches or doesn’t catch</w:t>
      </w:r>
    </w:p>
    <w:p w:rsidR="00C16403" w:rsidRPr="00C316EA" w:rsidRDefault="00C16403" w:rsidP="00C16403">
      <w:pPr>
        <w:ind w:left="360"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2. </w:t>
      </w:r>
      <w:proofErr w:type="gramStart"/>
      <w:r w:rsidRPr="00C316EA">
        <w:rPr>
          <w:rFonts w:ascii="Times New Roman" w:hAnsi="Times New Roman" w:cs="Times New Roman"/>
          <w:i/>
        </w:rPr>
        <w:t>p</w:t>
      </w:r>
      <w:proofErr w:type="gramEnd"/>
      <w:r w:rsidRPr="00C316EA">
        <w:rPr>
          <w:rFonts w:ascii="Times New Roman" w:hAnsi="Times New Roman" w:cs="Times New Roman"/>
        </w:rPr>
        <w:t xml:space="preserve"> = 0.15 and fixed</w:t>
      </w:r>
    </w:p>
    <w:p w:rsidR="00C16403" w:rsidRPr="00C316EA" w:rsidRDefault="00C16403" w:rsidP="00C16403">
      <w:pPr>
        <w:ind w:left="360" w:firstLine="36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3. Assumed independent</w:t>
      </w:r>
    </w:p>
    <w:p w:rsidR="00C16403" w:rsidRPr="00C316EA" w:rsidRDefault="00C16403" w:rsidP="00C16403">
      <w:pPr>
        <w:ind w:left="720"/>
        <w:rPr>
          <w:rFonts w:ascii="Times New Roman" w:hAnsi="Times New Roman" w:cs="Times New Roman"/>
        </w:rPr>
      </w:pPr>
    </w:p>
    <w:p w:rsidR="00C16403" w:rsidRPr="00C316EA" w:rsidRDefault="00C16403" w:rsidP="00C16403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inom</w:t>
      </w:r>
      <w:proofErr w:type="spellEnd"/>
      <w:r w:rsidRPr="00C316EA">
        <w:rPr>
          <w:rFonts w:ascii="Times New Roman" w:hAnsi="Times New Roman" w:cs="Times New Roman"/>
        </w:rPr>
        <w:t>(6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 xml:space="preserve">0.15) </w:t>
      </w:r>
      <w:r w:rsidRPr="00C316EA">
        <w:rPr>
          <w:rFonts w:ascii="Times New Roman" w:hAnsi="Times New Roman" w:cs="Times New Roman"/>
        </w:rPr>
        <w:tab/>
        <w:t>P(X = 2) = 0.1762</w:t>
      </w:r>
    </w:p>
    <w:p w:rsidR="004F2652" w:rsidRPr="00C316EA" w:rsidRDefault="004F2652" w:rsidP="004F2652">
      <w:pPr>
        <w:pStyle w:val="ListParagraph"/>
        <w:rPr>
          <w:rFonts w:ascii="Times New Roman" w:hAnsi="Times New Roman" w:cs="Times New Roman"/>
        </w:rPr>
      </w:pPr>
    </w:p>
    <w:p w:rsidR="00C16403" w:rsidRPr="00C316EA" w:rsidRDefault="00C16403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inom</w:t>
      </w:r>
      <w:proofErr w:type="spellEnd"/>
      <w:r w:rsidRPr="00C316EA">
        <w:rPr>
          <w:rFonts w:ascii="Times New Roman" w:hAnsi="Times New Roman" w:cs="Times New Roman"/>
        </w:rPr>
        <w:t>(8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 xml:space="preserve">0.15) </w:t>
      </w:r>
      <w:r w:rsidRPr="00C316EA">
        <w:rPr>
          <w:rFonts w:ascii="Times New Roman" w:hAnsi="Times New Roman" w:cs="Times New Roman"/>
        </w:rPr>
        <w:tab/>
        <w:t>P(X ≥ 3) = 0.1052</w:t>
      </w:r>
    </w:p>
    <w:p w:rsidR="00C16403" w:rsidRPr="00C316EA" w:rsidRDefault="00C316EA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(0.15) </w:t>
      </w:r>
      <w:r>
        <w:rPr>
          <w:rFonts w:ascii="Times New Roman" w:hAnsi="Times New Roman" w:cs="Times New Roman"/>
        </w:rPr>
        <w:tab/>
      </w:r>
      <w:r w:rsidR="00C16403" w:rsidRPr="00C316EA">
        <w:rPr>
          <w:rFonts w:ascii="Times New Roman" w:hAnsi="Times New Roman" w:cs="Times New Roman"/>
        </w:rPr>
        <w:t xml:space="preserve">P(X </w:t>
      </w:r>
      <w:r w:rsidR="004F2652" w:rsidRPr="00C316EA">
        <w:rPr>
          <w:rFonts w:ascii="Times New Roman" w:hAnsi="Times New Roman" w:cs="Times New Roman"/>
        </w:rPr>
        <w:t>= 4) = 0.0921</w:t>
      </w:r>
    </w:p>
    <w:p w:rsidR="004F2652" w:rsidRPr="00C316EA" w:rsidRDefault="00C316EA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(0.15)</w:t>
      </w:r>
      <w:r>
        <w:rPr>
          <w:rFonts w:ascii="Times New Roman" w:hAnsi="Times New Roman" w:cs="Times New Roman"/>
        </w:rPr>
        <w:tab/>
      </w:r>
      <w:bookmarkStart w:id="0" w:name="_GoBack"/>
      <w:bookmarkEnd w:id="0"/>
      <w:r w:rsidR="004F2652" w:rsidRPr="00C316EA">
        <w:rPr>
          <w:rFonts w:ascii="Times New Roman" w:hAnsi="Times New Roman" w:cs="Times New Roman"/>
        </w:rPr>
        <w:t>P(X = 5) + P(X = 6) = 0.1449</w:t>
      </w:r>
    </w:p>
    <w:p w:rsidR="004F2652" w:rsidRPr="00C316EA" w:rsidRDefault="004F2652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inom</w:t>
      </w:r>
      <w:proofErr w:type="spellEnd"/>
      <w:r w:rsidRPr="00C316EA">
        <w:rPr>
          <w:rFonts w:ascii="Times New Roman" w:hAnsi="Times New Roman" w:cs="Times New Roman"/>
        </w:rPr>
        <w:t>(10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15)</w:t>
      </w:r>
      <w:r w:rsidRPr="00C316EA">
        <w:rPr>
          <w:rFonts w:ascii="Times New Roman" w:hAnsi="Times New Roman" w:cs="Times New Roman"/>
        </w:rPr>
        <w:tab/>
        <w:t>P(X &lt; 2) = 0.5443</w:t>
      </w:r>
    </w:p>
    <w:p w:rsidR="004F2652" w:rsidRPr="00C316EA" w:rsidRDefault="004F2652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inom</w:t>
      </w:r>
      <w:proofErr w:type="spellEnd"/>
      <w:r w:rsidRPr="00C316EA">
        <w:rPr>
          <w:rFonts w:ascii="Times New Roman" w:hAnsi="Times New Roman" w:cs="Times New Roman"/>
        </w:rPr>
        <w:t>(12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15)</w:t>
      </w:r>
      <w:r w:rsidRPr="00C316EA">
        <w:rPr>
          <w:rFonts w:ascii="Times New Roman" w:hAnsi="Times New Roman" w:cs="Times New Roman"/>
        </w:rPr>
        <w:tab/>
        <w:t>E(X) = 1.8 catches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>SD(X) = 1.237 catches</w:t>
      </w:r>
    </w:p>
    <w:p w:rsidR="004F2652" w:rsidRPr="00C316EA" w:rsidRDefault="004F2652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G(0.15)</w:t>
      </w: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>E(X) = 6.67 passes</w:t>
      </w:r>
      <w:r w:rsidRPr="00C316EA">
        <w:rPr>
          <w:rFonts w:ascii="Times New Roman" w:hAnsi="Times New Roman" w:cs="Times New Roman"/>
        </w:rPr>
        <w:tab/>
      </w:r>
    </w:p>
    <w:p w:rsidR="004F2652" w:rsidRPr="00C316EA" w:rsidRDefault="004F2652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inom</w:t>
      </w:r>
      <w:proofErr w:type="spellEnd"/>
      <w:r w:rsidRPr="00C316EA">
        <w:rPr>
          <w:rFonts w:ascii="Times New Roman" w:hAnsi="Times New Roman" w:cs="Times New Roman"/>
        </w:rPr>
        <w:t>(25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15)</w:t>
      </w:r>
      <w:r w:rsidRPr="00C316EA">
        <w:rPr>
          <w:rFonts w:ascii="Times New Roman" w:hAnsi="Times New Roman" w:cs="Times New Roman"/>
        </w:rPr>
        <w:tab/>
        <w:t>P(9 ≤ X ≤ 14) = 0.0080</w:t>
      </w:r>
    </w:p>
    <w:p w:rsidR="004F2652" w:rsidRPr="00C316EA" w:rsidRDefault="004F2652" w:rsidP="004F2652">
      <w:pPr>
        <w:pStyle w:val="ListParagraph"/>
        <w:numPr>
          <w:ilvl w:val="0"/>
          <w:numId w:val="10"/>
        </w:numPr>
        <w:spacing w:line="360" w:lineRule="auto"/>
        <w:rPr>
          <w:rFonts w:ascii="Times New Roman" w:hAnsi="Times New Roman" w:cs="Times New Roman"/>
        </w:rPr>
      </w:pPr>
      <w:proofErr w:type="spellStart"/>
      <w:r w:rsidRPr="00C316EA">
        <w:rPr>
          <w:rFonts w:ascii="Times New Roman" w:hAnsi="Times New Roman" w:cs="Times New Roman"/>
        </w:rPr>
        <w:t>Binom</w:t>
      </w:r>
      <w:proofErr w:type="spellEnd"/>
      <w:r w:rsidRPr="00C316EA">
        <w:rPr>
          <w:rFonts w:ascii="Times New Roman" w:hAnsi="Times New Roman" w:cs="Times New Roman"/>
        </w:rPr>
        <w:t>(70,</w:t>
      </w:r>
      <w:r w:rsidR="005E21C2" w:rsidRPr="00C316EA">
        <w:rPr>
          <w:rFonts w:ascii="Times New Roman" w:hAnsi="Times New Roman" w:cs="Times New Roman"/>
        </w:rPr>
        <w:t xml:space="preserve"> </w:t>
      </w:r>
      <w:r w:rsidRPr="00C316EA">
        <w:rPr>
          <w:rFonts w:ascii="Times New Roman" w:hAnsi="Times New Roman" w:cs="Times New Roman"/>
        </w:rPr>
        <w:t>0.15)</w:t>
      </w:r>
    </w:p>
    <w:p w:rsidR="004F2652" w:rsidRPr="00C316EA" w:rsidRDefault="004F2652" w:rsidP="004F2652">
      <w:pPr>
        <w:pStyle w:val="ListParagraph"/>
        <w:numPr>
          <w:ilvl w:val="1"/>
          <w:numId w:val="10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Success/Failure: </w:t>
      </w:r>
      <w:r w:rsidRPr="00C316EA">
        <w:rPr>
          <w:rFonts w:ascii="Times New Roman" w:hAnsi="Times New Roman" w:cs="Times New Roman"/>
          <w:i/>
        </w:rPr>
        <w:t>np</w:t>
      </w:r>
      <w:r w:rsidRPr="00C316EA">
        <w:rPr>
          <w:rFonts w:ascii="Times New Roman" w:hAnsi="Times New Roman" w:cs="Times New Roman"/>
        </w:rPr>
        <w:t xml:space="preserve"> = 10.5 ≥ 10</w:t>
      </w:r>
    </w:p>
    <w:p w:rsidR="004F2652" w:rsidRPr="00C316EA" w:rsidRDefault="004F2652" w:rsidP="004F2652">
      <w:pPr>
        <w:pStyle w:val="ListParagraph"/>
        <w:ind w:left="2880"/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      </w:t>
      </w:r>
      <w:proofErr w:type="gramStart"/>
      <w:r w:rsidRPr="00C316EA">
        <w:rPr>
          <w:rFonts w:ascii="Times New Roman" w:hAnsi="Times New Roman" w:cs="Times New Roman"/>
          <w:i/>
        </w:rPr>
        <w:t>nq</w:t>
      </w:r>
      <w:proofErr w:type="gramEnd"/>
      <w:r w:rsidRPr="00C316EA">
        <w:rPr>
          <w:rFonts w:ascii="Times New Roman" w:hAnsi="Times New Roman" w:cs="Times New Roman"/>
        </w:rPr>
        <w:t xml:space="preserve"> = 59.5 ≥ 10</w:t>
      </w:r>
    </w:p>
    <w:p w:rsidR="004F2652" w:rsidRPr="00C316EA" w:rsidRDefault="004F2652" w:rsidP="004F2652">
      <w:p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ab/>
      </w:r>
      <w:r w:rsidRPr="00C316EA">
        <w:rPr>
          <w:rFonts w:ascii="Times New Roman" w:hAnsi="Times New Roman" w:cs="Times New Roman"/>
        </w:rPr>
        <w:tab/>
        <w:t>Normal model is appropriate</w:t>
      </w:r>
    </w:p>
    <w:p w:rsidR="004F2652" w:rsidRPr="00C316EA" w:rsidRDefault="004F2652" w:rsidP="004F2652">
      <w:pPr>
        <w:pStyle w:val="ListParagraph"/>
        <w:numPr>
          <w:ilvl w:val="1"/>
          <w:numId w:val="10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>N(10.5, 2.987)</w:t>
      </w:r>
    </w:p>
    <w:p w:rsidR="00EB0DE4" w:rsidRPr="00C316EA" w:rsidRDefault="00EB0DE4" w:rsidP="004F2652">
      <w:pPr>
        <w:pStyle w:val="ListParagraph"/>
        <w:numPr>
          <w:ilvl w:val="1"/>
          <w:numId w:val="10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P(X = 20) = </w:t>
      </w:r>
      <w:proofErr w:type="spellStart"/>
      <w:r w:rsidRPr="00C316EA">
        <w:rPr>
          <w:rFonts w:ascii="Times New Roman" w:hAnsi="Times New Roman" w:cs="Times New Roman"/>
        </w:rPr>
        <w:t>binompdf</w:t>
      </w:r>
      <w:proofErr w:type="spellEnd"/>
      <w:r w:rsidRPr="00C316EA">
        <w:rPr>
          <w:rFonts w:ascii="Times New Roman" w:hAnsi="Times New Roman" w:cs="Times New Roman"/>
        </w:rPr>
        <w:t>(70, 0.15, 20) = 0.0016</w:t>
      </w:r>
      <w:r w:rsidRPr="00C316EA">
        <w:rPr>
          <w:rFonts w:ascii="Times New Roman" w:hAnsi="Times New Roman" w:cs="Times New Roman"/>
        </w:rPr>
        <w:tab/>
      </w:r>
    </w:p>
    <w:p w:rsidR="00EB0DE4" w:rsidRPr="00C316EA" w:rsidRDefault="00EB0DE4" w:rsidP="00EB0DE4">
      <w:pPr>
        <w:pStyle w:val="ListParagraph"/>
        <w:ind w:left="1440"/>
        <w:rPr>
          <w:rFonts w:ascii="Times New Roman" w:hAnsi="Times New Roman" w:cs="Times New Roman"/>
          <w:i/>
        </w:rPr>
      </w:pPr>
      <w:r w:rsidRPr="00C316EA">
        <w:rPr>
          <w:rFonts w:ascii="Times New Roman" w:hAnsi="Times New Roman" w:cs="Times New Roman"/>
          <w:i/>
        </w:rPr>
        <w:t xml:space="preserve">Note: you cannot find individual probabilities (equal to probabilities) using </w:t>
      </w:r>
      <w:proofErr w:type="spellStart"/>
      <w:r w:rsidRPr="00C316EA">
        <w:rPr>
          <w:rFonts w:ascii="Times New Roman" w:hAnsi="Times New Roman" w:cs="Times New Roman"/>
          <w:i/>
        </w:rPr>
        <w:t>normalcdf</w:t>
      </w:r>
      <w:proofErr w:type="spellEnd"/>
      <w:r w:rsidRPr="00C316EA">
        <w:rPr>
          <w:rFonts w:ascii="Times New Roman" w:hAnsi="Times New Roman" w:cs="Times New Roman"/>
          <w:i/>
        </w:rPr>
        <w:t xml:space="preserve">.  So you need to go back to </w:t>
      </w:r>
      <w:proofErr w:type="spellStart"/>
      <w:r w:rsidRPr="00C316EA">
        <w:rPr>
          <w:rFonts w:ascii="Times New Roman" w:hAnsi="Times New Roman" w:cs="Times New Roman"/>
          <w:i/>
        </w:rPr>
        <w:t>Binompdf</w:t>
      </w:r>
      <w:proofErr w:type="spellEnd"/>
      <w:r w:rsidRPr="00C316EA">
        <w:rPr>
          <w:rFonts w:ascii="Times New Roman" w:hAnsi="Times New Roman" w:cs="Times New Roman"/>
          <w:i/>
        </w:rPr>
        <w:t xml:space="preserve"> to find the probability of X = 20. </w:t>
      </w:r>
    </w:p>
    <w:p w:rsidR="00B25BDA" w:rsidRPr="00C316EA" w:rsidRDefault="004F2652" w:rsidP="0098637D">
      <w:pPr>
        <w:pStyle w:val="ListParagraph"/>
        <w:numPr>
          <w:ilvl w:val="1"/>
          <w:numId w:val="10"/>
        </w:numPr>
        <w:rPr>
          <w:rFonts w:ascii="Times New Roman" w:hAnsi="Times New Roman" w:cs="Times New Roman"/>
        </w:rPr>
      </w:pPr>
      <w:r w:rsidRPr="00C316EA">
        <w:rPr>
          <w:rFonts w:ascii="Times New Roman" w:hAnsi="Times New Roman" w:cs="Times New Roman"/>
        </w:rPr>
        <w:t xml:space="preserve">P(11 &lt; X &lt; 29) = 0.4335 </w:t>
      </w:r>
    </w:p>
    <w:p w:rsidR="002260A3" w:rsidRPr="002260A3" w:rsidRDefault="002260A3" w:rsidP="002260A3"/>
    <w:sectPr w:rsidR="002260A3" w:rsidRPr="002260A3" w:rsidSect="00C316EA">
      <w:pgSz w:w="12240" w:h="15840" w:code="1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3134F"/>
    <w:multiLevelType w:val="hybridMultilevel"/>
    <w:tmpl w:val="F7DE81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857DA9"/>
    <w:multiLevelType w:val="hybridMultilevel"/>
    <w:tmpl w:val="C1241F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C77814"/>
    <w:multiLevelType w:val="hybridMultilevel"/>
    <w:tmpl w:val="7D303C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286DD4"/>
    <w:multiLevelType w:val="hybridMultilevel"/>
    <w:tmpl w:val="60A062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F076A0"/>
    <w:multiLevelType w:val="hybridMultilevel"/>
    <w:tmpl w:val="18D27B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E427BD"/>
    <w:multiLevelType w:val="hybridMultilevel"/>
    <w:tmpl w:val="57D4F246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3E64B9C"/>
    <w:multiLevelType w:val="hybridMultilevel"/>
    <w:tmpl w:val="54B8B2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385E2C"/>
    <w:multiLevelType w:val="hybridMultilevel"/>
    <w:tmpl w:val="CE201E94"/>
    <w:lvl w:ilvl="0" w:tplc="E2903B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9334EA"/>
    <w:multiLevelType w:val="hybridMultilevel"/>
    <w:tmpl w:val="F41425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C061F7"/>
    <w:multiLevelType w:val="hybridMultilevel"/>
    <w:tmpl w:val="6E80B9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9"/>
  </w:num>
  <w:num w:numId="6">
    <w:abstractNumId w:val="7"/>
  </w:num>
  <w:num w:numId="7">
    <w:abstractNumId w:val="6"/>
  </w:num>
  <w:num w:numId="8">
    <w:abstractNumId w:val="3"/>
  </w:num>
  <w:num w:numId="9">
    <w:abstractNumId w:val="5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D4C"/>
    <w:rsid w:val="000C4154"/>
    <w:rsid w:val="00133395"/>
    <w:rsid w:val="0017669B"/>
    <w:rsid w:val="001912CB"/>
    <w:rsid w:val="0019371D"/>
    <w:rsid w:val="00194F45"/>
    <w:rsid w:val="001B6A23"/>
    <w:rsid w:val="001C725E"/>
    <w:rsid w:val="001E6D3A"/>
    <w:rsid w:val="002260A3"/>
    <w:rsid w:val="0023550A"/>
    <w:rsid w:val="00252840"/>
    <w:rsid w:val="00274D56"/>
    <w:rsid w:val="002A3348"/>
    <w:rsid w:val="00311E37"/>
    <w:rsid w:val="003C2AE1"/>
    <w:rsid w:val="003D4F56"/>
    <w:rsid w:val="003F54F2"/>
    <w:rsid w:val="004320EA"/>
    <w:rsid w:val="00481D4C"/>
    <w:rsid w:val="004F2652"/>
    <w:rsid w:val="00594AA0"/>
    <w:rsid w:val="005D072D"/>
    <w:rsid w:val="005E21C2"/>
    <w:rsid w:val="005E5E44"/>
    <w:rsid w:val="00606368"/>
    <w:rsid w:val="0062313C"/>
    <w:rsid w:val="00627BB0"/>
    <w:rsid w:val="00671E16"/>
    <w:rsid w:val="006E6D99"/>
    <w:rsid w:val="006F692F"/>
    <w:rsid w:val="00732A96"/>
    <w:rsid w:val="007341D9"/>
    <w:rsid w:val="007355B6"/>
    <w:rsid w:val="007542C3"/>
    <w:rsid w:val="00761B48"/>
    <w:rsid w:val="008855AD"/>
    <w:rsid w:val="00893981"/>
    <w:rsid w:val="008A7B99"/>
    <w:rsid w:val="008F60BF"/>
    <w:rsid w:val="00943D5F"/>
    <w:rsid w:val="00945C6E"/>
    <w:rsid w:val="00955D0B"/>
    <w:rsid w:val="00976BA0"/>
    <w:rsid w:val="00977792"/>
    <w:rsid w:val="009D2CDB"/>
    <w:rsid w:val="00A03D4E"/>
    <w:rsid w:val="00A4421A"/>
    <w:rsid w:val="00A94CC5"/>
    <w:rsid w:val="00AC6C96"/>
    <w:rsid w:val="00B25BDA"/>
    <w:rsid w:val="00B813CC"/>
    <w:rsid w:val="00B8203A"/>
    <w:rsid w:val="00BA65C1"/>
    <w:rsid w:val="00C16403"/>
    <w:rsid w:val="00C316EA"/>
    <w:rsid w:val="00C92BE6"/>
    <w:rsid w:val="00CE258C"/>
    <w:rsid w:val="00D07841"/>
    <w:rsid w:val="00D07C6B"/>
    <w:rsid w:val="00D3172E"/>
    <w:rsid w:val="00D72549"/>
    <w:rsid w:val="00DA6872"/>
    <w:rsid w:val="00DB40D2"/>
    <w:rsid w:val="00E3150C"/>
    <w:rsid w:val="00E31CF9"/>
    <w:rsid w:val="00E41D0C"/>
    <w:rsid w:val="00E55A4F"/>
    <w:rsid w:val="00EB0DE4"/>
    <w:rsid w:val="00EE58F3"/>
    <w:rsid w:val="00F452BD"/>
    <w:rsid w:val="00F85169"/>
    <w:rsid w:val="00F8636E"/>
    <w:rsid w:val="00FD2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68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1D4C"/>
    <w:pPr>
      <w:ind w:left="720"/>
      <w:contextualSpacing/>
    </w:pPr>
  </w:style>
  <w:style w:type="table" w:styleId="TableGrid">
    <w:name w:val="Table Grid"/>
    <w:basedOn w:val="TableNormal"/>
    <w:uiPriority w:val="59"/>
    <w:rsid w:val="00481D4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2A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2A9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5B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68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1D4C"/>
    <w:pPr>
      <w:ind w:left="720"/>
      <w:contextualSpacing/>
    </w:pPr>
  </w:style>
  <w:style w:type="table" w:styleId="TableGrid">
    <w:name w:val="Table Grid"/>
    <w:basedOn w:val="TableNormal"/>
    <w:uiPriority w:val="59"/>
    <w:rsid w:val="00481D4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2A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2A9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5B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81</Words>
  <Characters>331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cago Public Schools</Company>
  <LinksUpToDate>false</LinksUpToDate>
  <CharactersWithSpaces>3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WHEELES</dc:creator>
  <cp:lastModifiedBy>Chicago Public Schools</cp:lastModifiedBy>
  <cp:revision>2</cp:revision>
  <cp:lastPrinted>2017-01-24T12:25:00Z</cp:lastPrinted>
  <dcterms:created xsi:type="dcterms:W3CDTF">2017-01-24T12:26:00Z</dcterms:created>
  <dcterms:modified xsi:type="dcterms:W3CDTF">2017-01-24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